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B7B735" w14:textId="5E2EEAAC" w:rsidR="001C7C13" w:rsidRPr="00892EFD" w:rsidRDefault="00AE68FF" w:rsidP="00F37DBC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Counting Equilibrium and Le </w:t>
      </w:r>
      <w:proofErr w:type="spellStart"/>
      <w:r>
        <w:rPr>
          <w:b/>
          <w:sz w:val="36"/>
          <w:szCs w:val="36"/>
        </w:rPr>
        <w:t>Chat</w:t>
      </w:r>
      <w:r w:rsidR="002C49D6">
        <w:rPr>
          <w:b/>
          <w:sz w:val="36"/>
          <w:szCs w:val="36"/>
        </w:rPr>
        <w:t>e</w:t>
      </w:r>
      <w:r>
        <w:rPr>
          <w:b/>
          <w:sz w:val="36"/>
          <w:szCs w:val="36"/>
        </w:rPr>
        <w:t>lier’s</w:t>
      </w:r>
      <w:proofErr w:type="spellEnd"/>
      <w:r>
        <w:rPr>
          <w:b/>
          <w:sz w:val="36"/>
          <w:szCs w:val="36"/>
        </w:rPr>
        <w:t xml:space="preserve"> Principle</w:t>
      </w:r>
    </w:p>
    <w:p w14:paraId="132557E0" w14:textId="660B5DBB" w:rsidR="00E844F4" w:rsidRDefault="0039171D" w:rsidP="00AA204C">
      <w:pPr>
        <w:jc w:val="both"/>
      </w:pPr>
      <w:r w:rsidRPr="0085662A">
        <w:rPr>
          <w:b/>
          <w:sz w:val="30"/>
          <w:szCs w:val="30"/>
        </w:rPr>
        <w:t>Introduction</w:t>
      </w:r>
      <w:r w:rsidR="00E844F4" w:rsidRPr="0085662A">
        <w:rPr>
          <w:b/>
          <w:sz w:val="30"/>
          <w:szCs w:val="30"/>
        </w:rPr>
        <w:t>:</w:t>
      </w:r>
      <w:r w:rsidR="00E844F4">
        <w:t xml:space="preserve"> </w:t>
      </w:r>
      <w:r w:rsidR="00D5379A">
        <w:t xml:space="preserve">Equilibrium is a key principle in </w:t>
      </w:r>
      <w:r w:rsidR="0093021A">
        <w:t>chemistry, biology, physics and a host of other disciplines</w:t>
      </w:r>
      <w:r w:rsidR="00B45273">
        <w:t>.</w:t>
      </w:r>
      <w:r w:rsidR="00DD1BBF">
        <w:t xml:space="preserve"> When a system is at equilibrium, no change in the state of the system occurs unless an external force is applied.</w:t>
      </w:r>
      <w:r w:rsidR="00B45273">
        <w:t xml:space="preserve"> Two types of equilibrium exist in nature, static and dynamic</w:t>
      </w:r>
      <w:r w:rsidR="007C2ED1">
        <w:t xml:space="preserve">. In a static equilibrium, no change occurs to a system over time </w:t>
      </w:r>
      <w:r w:rsidR="002D3A19">
        <w:t>because all forces acting on the system cancel. In a dynamic equilibrium,</w:t>
      </w:r>
      <w:r w:rsidR="00683EBD">
        <w:t xml:space="preserve"> the system is continually changing, but each of these changes cance</w:t>
      </w:r>
      <w:r w:rsidR="008F66AD">
        <w:t>l, leaving the system in the same state. Almost all equilibria in chemistry and biology are dynamic</w:t>
      </w:r>
      <w:r w:rsidR="00134334">
        <w:t xml:space="preserve">. </w:t>
      </w:r>
      <w:r w:rsidR="00EC45D4">
        <w:t xml:space="preserve">In today’s first activity, you will model dynamic chemical equilibria using candies or </w:t>
      </w:r>
      <w:r w:rsidR="0087156B">
        <w:t>coins</w:t>
      </w:r>
      <w:r w:rsidR="002C6927">
        <w:t>. In today’s second activity, you will predict and model</w:t>
      </w:r>
      <w:r w:rsidR="00DD563C">
        <w:t xml:space="preserve"> what happens to dynamic equilibria when</w:t>
      </w:r>
      <w:r w:rsidR="002C6927">
        <w:t xml:space="preserve"> they are</w:t>
      </w:r>
      <w:r w:rsidR="00DD563C">
        <w:t xml:space="preserve"> perturbed by an external factor.</w:t>
      </w:r>
      <w:r w:rsidR="007D30C6">
        <w:t xml:space="preserve"> We will then discuss the theory used to predict changes in equilibria when they are perturbed. In the third activity, you will model a </w:t>
      </w:r>
      <w:r w:rsidR="009D7170">
        <w:t>three-component</w:t>
      </w:r>
      <w:r w:rsidR="007D30C6">
        <w:t xml:space="preserve"> system, and observe how adding a third component affects the nature of an equilibrium.</w:t>
      </w:r>
      <w:r w:rsidR="00DD563C">
        <w:t xml:space="preserve"> </w:t>
      </w:r>
      <w:r w:rsidR="0087156B">
        <w:t xml:space="preserve">In today’s </w:t>
      </w:r>
      <w:r w:rsidR="002C6927">
        <w:t>final</w:t>
      </w:r>
      <w:r w:rsidR="0087156B">
        <w:t xml:space="preserve"> activity, you will model</w:t>
      </w:r>
      <w:r w:rsidR="00E2534B">
        <w:t xml:space="preserve"> equilibrium in</w:t>
      </w:r>
      <w:r w:rsidR="0087156B">
        <w:t xml:space="preserve"> a more complex </w:t>
      </w:r>
      <w:r w:rsidR="00E2534B">
        <w:t>system</w:t>
      </w:r>
      <w:r w:rsidR="00AD10F9">
        <w:t xml:space="preserve">, a simplified food chain, </w:t>
      </w:r>
      <w:r w:rsidR="00E2534B">
        <w:t>and predict how different external influences will affect the balance of this system.</w:t>
      </w:r>
    </w:p>
    <w:p w14:paraId="4BF87C46" w14:textId="77777777" w:rsidR="00CA7FC5" w:rsidRPr="00717DB6" w:rsidRDefault="00E844F4" w:rsidP="00764F02">
      <w:pPr>
        <w:spacing w:after="0"/>
        <w:rPr>
          <w:b/>
          <w:sz w:val="30"/>
          <w:szCs w:val="30"/>
        </w:rPr>
      </w:pPr>
      <w:r w:rsidRPr="00717DB6">
        <w:rPr>
          <w:b/>
          <w:sz w:val="30"/>
          <w:szCs w:val="30"/>
        </w:rPr>
        <w:t xml:space="preserve">Learning Goals: </w:t>
      </w:r>
    </w:p>
    <w:p w14:paraId="1AA8F548" w14:textId="0105AFDC" w:rsidR="00E844F4" w:rsidRDefault="0039171D" w:rsidP="00CA7FC5">
      <w:pPr>
        <w:pStyle w:val="ListParagraph"/>
        <w:numPr>
          <w:ilvl w:val="0"/>
          <w:numId w:val="1"/>
        </w:numPr>
      </w:pPr>
      <w:r>
        <w:t xml:space="preserve">You will be able to </w:t>
      </w:r>
      <w:r w:rsidR="00E2534B">
        <w:t>define the</w:t>
      </w:r>
      <w:r w:rsidR="0063691A">
        <w:t xml:space="preserve"> scientific</w:t>
      </w:r>
      <w:r w:rsidR="00E2534B">
        <w:t xml:space="preserve"> terms </w:t>
      </w:r>
      <w:r w:rsidR="00E2534B">
        <w:rPr>
          <w:b/>
          <w:bCs/>
        </w:rPr>
        <w:t>system</w:t>
      </w:r>
      <w:r w:rsidR="00E2534B">
        <w:t xml:space="preserve">, </w:t>
      </w:r>
      <w:r w:rsidR="00E2534B">
        <w:rPr>
          <w:b/>
          <w:bCs/>
        </w:rPr>
        <w:t>surroundings</w:t>
      </w:r>
      <w:r w:rsidR="00E2534B">
        <w:t xml:space="preserve">, and </w:t>
      </w:r>
      <w:r w:rsidR="00E2534B">
        <w:rPr>
          <w:b/>
          <w:bCs/>
        </w:rPr>
        <w:t>equilibrium</w:t>
      </w:r>
      <w:r w:rsidR="0063691A">
        <w:t>.</w:t>
      </w:r>
    </w:p>
    <w:p w14:paraId="0D0D363F" w14:textId="25937DC2" w:rsidR="00E55C02" w:rsidRDefault="00E55C02" w:rsidP="00CA7FC5">
      <w:pPr>
        <w:pStyle w:val="ListParagraph"/>
        <w:numPr>
          <w:ilvl w:val="0"/>
          <w:numId w:val="1"/>
        </w:numPr>
      </w:pPr>
      <w:r>
        <w:t xml:space="preserve">You will be able to </w:t>
      </w:r>
      <w:r w:rsidR="00E62B18">
        <w:t>describe the difference between a static and dynamic equilibrium</w:t>
      </w:r>
      <w:r w:rsidR="004372BC">
        <w:t xml:space="preserve"> </w:t>
      </w:r>
      <w:r w:rsidR="00E62B18">
        <w:t xml:space="preserve">and identify examples of each of </w:t>
      </w:r>
      <w:r w:rsidR="004372BC">
        <w:t>these types of equilibria.</w:t>
      </w:r>
    </w:p>
    <w:p w14:paraId="3EA549B3" w14:textId="651FBC86" w:rsidR="00D54337" w:rsidRDefault="00D54337" w:rsidP="00CA7FC5">
      <w:pPr>
        <w:pStyle w:val="ListParagraph"/>
        <w:numPr>
          <w:ilvl w:val="0"/>
          <w:numId w:val="1"/>
        </w:numPr>
      </w:pPr>
      <w:r>
        <w:t xml:space="preserve">You will be able to </w:t>
      </w:r>
      <w:r w:rsidR="004372BC">
        <w:t>predict how external forces will affect systems at equilibrium</w:t>
      </w:r>
      <w:r>
        <w:t>.</w:t>
      </w:r>
    </w:p>
    <w:p w14:paraId="5D39C352" w14:textId="308E2E09" w:rsidR="00AE35CE" w:rsidRPr="00AE35CE" w:rsidRDefault="00AE35CE" w:rsidP="00AE35CE">
      <w:pPr>
        <w:spacing w:after="0"/>
        <w:rPr>
          <w:b/>
          <w:sz w:val="30"/>
          <w:szCs w:val="30"/>
        </w:rPr>
      </w:pPr>
      <w:r>
        <w:rPr>
          <w:b/>
          <w:sz w:val="30"/>
          <w:szCs w:val="30"/>
        </w:rPr>
        <w:t>Schedule</w:t>
      </w:r>
      <w:r w:rsidRPr="00AE35CE">
        <w:rPr>
          <w:b/>
          <w:sz w:val="30"/>
          <w:szCs w:val="30"/>
        </w:rPr>
        <w:t>:</w:t>
      </w:r>
    </w:p>
    <w:p w14:paraId="0C0712C2" w14:textId="405E43C6" w:rsidR="00AE35CE" w:rsidRPr="00D10A4D" w:rsidRDefault="00AE35CE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 w:rsidRPr="00D10A4D">
        <w:rPr>
          <w:i/>
        </w:rPr>
        <w:t>11:00-11:</w:t>
      </w:r>
      <w:r w:rsidR="00DA571F">
        <w:rPr>
          <w:i/>
        </w:rPr>
        <w:t>20</w:t>
      </w:r>
      <w:r w:rsidRPr="00D10A4D">
        <w:rPr>
          <w:i/>
        </w:rPr>
        <w:tab/>
        <w:t>Cultural connection</w:t>
      </w:r>
    </w:p>
    <w:p w14:paraId="007FD511" w14:textId="65A7B8FE" w:rsidR="00AE35CE" w:rsidRPr="00D10A4D" w:rsidRDefault="00D10A4D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 w:rsidRPr="00D10A4D">
        <w:rPr>
          <w:i/>
        </w:rPr>
        <w:t>11:</w:t>
      </w:r>
      <w:r w:rsidR="00DA571F">
        <w:rPr>
          <w:i/>
        </w:rPr>
        <w:t>20</w:t>
      </w:r>
      <w:r w:rsidRPr="00D10A4D">
        <w:rPr>
          <w:i/>
        </w:rPr>
        <w:t>-11:</w:t>
      </w:r>
      <w:r w:rsidR="00F13160">
        <w:rPr>
          <w:i/>
        </w:rPr>
        <w:t>45</w:t>
      </w:r>
      <w:r w:rsidRPr="00D10A4D">
        <w:rPr>
          <w:i/>
        </w:rPr>
        <w:t xml:space="preserve"> </w:t>
      </w:r>
      <w:r w:rsidRPr="00D10A4D">
        <w:rPr>
          <w:i/>
        </w:rPr>
        <w:tab/>
        <w:t>Introduction</w:t>
      </w:r>
      <w:r>
        <w:rPr>
          <w:i/>
        </w:rPr>
        <w:t xml:space="preserve"> </w:t>
      </w:r>
      <w:r w:rsidR="00E4675D">
        <w:rPr>
          <w:i/>
        </w:rPr>
        <w:t>to Equilibrium</w:t>
      </w:r>
    </w:p>
    <w:p w14:paraId="06675A85" w14:textId="4DDE071B" w:rsidR="00AE35CE" w:rsidRDefault="00AE35CE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 w:rsidRPr="00D10A4D">
        <w:rPr>
          <w:i/>
        </w:rPr>
        <w:t>11:</w:t>
      </w:r>
      <w:r w:rsidR="00F13160">
        <w:rPr>
          <w:i/>
        </w:rPr>
        <w:t>45</w:t>
      </w:r>
      <w:r w:rsidRPr="00D10A4D">
        <w:rPr>
          <w:i/>
        </w:rPr>
        <w:t>-</w:t>
      </w:r>
      <w:r w:rsidR="004D7D1F">
        <w:rPr>
          <w:i/>
        </w:rPr>
        <w:t>12</w:t>
      </w:r>
      <w:r w:rsidRPr="00D10A4D">
        <w:rPr>
          <w:i/>
        </w:rPr>
        <w:t>:</w:t>
      </w:r>
      <w:r w:rsidR="00A57FD7">
        <w:rPr>
          <w:i/>
        </w:rPr>
        <w:t>1</w:t>
      </w:r>
      <w:r w:rsidR="00155250">
        <w:rPr>
          <w:i/>
        </w:rPr>
        <w:t>0</w:t>
      </w:r>
      <w:r w:rsidRPr="00D10A4D">
        <w:rPr>
          <w:i/>
        </w:rPr>
        <w:tab/>
        <w:t>Activity I</w:t>
      </w:r>
      <w:r w:rsidR="00D10A4D" w:rsidRPr="00D10A4D">
        <w:rPr>
          <w:i/>
        </w:rPr>
        <w:t xml:space="preserve"> – </w:t>
      </w:r>
      <w:r w:rsidR="00D678E7">
        <w:rPr>
          <w:i/>
        </w:rPr>
        <w:t>Modeling</w:t>
      </w:r>
      <w:r w:rsidR="005708DE">
        <w:rPr>
          <w:i/>
        </w:rPr>
        <w:t xml:space="preserve"> a</w:t>
      </w:r>
      <w:r w:rsidR="00D678E7">
        <w:rPr>
          <w:i/>
        </w:rPr>
        <w:t xml:space="preserve"> Dynamic Equilibri</w:t>
      </w:r>
      <w:r w:rsidR="005708DE">
        <w:rPr>
          <w:i/>
        </w:rPr>
        <w:t>um</w:t>
      </w:r>
    </w:p>
    <w:p w14:paraId="5FD83002" w14:textId="3A499C07" w:rsidR="00A57FD7" w:rsidRPr="00D10A4D" w:rsidRDefault="00A57FD7" w:rsidP="00A57FD7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12:1</w:t>
      </w:r>
      <w:r w:rsidR="00155250">
        <w:rPr>
          <w:i/>
        </w:rPr>
        <w:t>0</w:t>
      </w:r>
      <w:r>
        <w:rPr>
          <w:i/>
        </w:rPr>
        <w:t xml:space="preserve"> </w:t>
      </w:r>
      <w:r w:rsidRPr="00D10A4D">
        <w:rPr>
          <w:i/>
        </w:rPr>
        <w:t>-</w:t>
      </w:r>
      <w:r>
        <w:rPr>
          <w:i/>
        </w:rPr>
        <w:t xml:space="preserve"> 12</w:t>
      </w:r>
      <w:r w:rsidRPr="00D10A4D">
        <w:rPr>
          <w:i/>
        </w:rPr>
        <w:t>:</w:t>
      </w:r>
      <w:r w:rsidR="00155250">
        <w:rPr>
          <w:i/>
        </w:rPr>
        <w:t>35</w:t>
      </w:r>
      <w:r w:rsidRPr="00D10A4D">
        <w:rPr>
          <w:i/>
        </w:rPr>
        <w:tab/>
        <w:t>Activity I</w:t>
      </w:r>
      <w:r>
        <w:rPr>
          <w:i/>
        </w:rPr>
        <w:t>I</w:t>
      </w:r>
      <w:r w:rsidRPr="00D10A4D">
        <w:rPr>
          <w:i/>
        </w:rPr>
        <w:t xml:space="preserve"> – </w:t>
      </w:r>
      <w:r>
        <w:rPr>
          <w:i/>
        </w:rPr>
        <w:t>Perturbing</w:t>
      </w:r>
      <w:r w:rsidR="005708DE">
        <w:rPr>
          <w:i/>
        </w:rPr>
        <w:t xml:space="preserve"> a</w:t>
      </w:r>
      <w:r>
        <w:rPr>
          <w:i/>
        </w:rPr>
        <w:t xml:space="preserve"> Dynamic Equilibri</w:t>
      </w:r>
      <w:r w:rsidR="005708DE">
        <w:rPr>
          <w:i/>
        </w:rPr>
        <w:t>um</w:t>
      </w:r>
    </w:p>
    <w:p w14:paraId="46086314" w14:textId="4A562EE0" w:rsidR="00AE35CE" w:rsidRDefault="00E55AAA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1</w:t>
      </w:r>
      <w:r w:rsidR="004D7D1F">
        <w:rPr>
          <w:i/>
        </w:rPr>
        <w:t>2</w:t>
      </w:r>
      <w:r>
        <w:rPr>
          <w:i/>
        </w:rPr>
        <w:t>:</w:t>
      </w:r>
      <w:r w:rsidR="00155250">
        <w:rPr>
          <w:i/>
        </w:rPr>
        <w:t>3</w:t>
      </w:r>
      <w:r w:rsidR="00A57FD7">
        <w:rPr>
          <w:i/>
        </w:rPr>
        <w:t>5</w:t>
      </w:r>
      <w:r w:rsidR="00D10A4D">
        <w:rPr>
          <w:i/>
        </w:rPr>
        <w:t>-</w:t>
      </w:r>
      <w:r w:rsidR="00F13160">
        <w:rPr>
          <w:i/>
        </w:rPr>
        <w:t>1</w:t>
      </w:r>
      <w:r w:rsidR="00D10A4D">
        <w:rPr>
          <w:i/>
        </w:rPr>
        <w:t>:</w:t>
      </w:r>
      <w:r w:rsidR="002D03E2">
        <w:rPr>
          <w:i/>
        </w:rPr>
        <w:t>10</w:t>
      </w:r>
      <w:r w:rsidR="00AE35CE" w:rsidRPr="00D10A4D">
        <w:rPr>
          <w:i/>
        </w:rPr>
        <w:tab/>
        <w:t>Lunch</w:t>
      </w:r>
    </w:p>
    <w:p w14:paraId="1D2844F5" w14:textId="7B73C182" w:rsidR="00D10A4D" w:rsidRPr="00D10A4D" w:rsidRDefault="00F13160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1:</w:t>
      </w:r>
      <w:r w:rsidR="002D03E2">
        <w:rPr>
          <w:i/>
        </w:rPr>
        <w:t>10</w:t>
      </w:r>
      <w:r w:rsidR="00D10A4D">
        <w:rPr>
          <w:i/>
        </w:rPr>
        <w:t>-</w:t>
      </w:r>
      <w:r w:rsidR="000F78B0">
        <w:rPr>
          <w:i/>
        </w:rPr>
        <w:t>1</w:t>
      </w:r>
      <w:r w:rsidR="00A57FD7">
        <w:rPr>
          <w:i/>
        </w:rPr>
        <w:t>:</w:t>
      </w:r>
      <w:r w:rsidR="002D03E2">
        <w:rPr>
          <w:i/>
        </w:rPr>
        <w:t>30</w:t>
      </w:r>
      <w:r w:rsidR="00D10A4D">
        <w:rPr>
          <w:i/>
        </w:rPr>
        <w:tab/>
      </w:r>
      <w:r w:rsidR="00E4675D">
        <w:rPr>
          <w:i/>
        </w:rPr>
        <w:t xml:space="preserve">Le </w:t>
      </w:r>
      <w:proofErr w:type="spellStart"/>
      <w:r w:rsidR="00E4675D">
        <w:rPr>
          <w:i/>
        </w:rPr>
        <w:t>Chatelier’s</w:t>
      </w:r>
      <w:proofErr w:type="spellEnd"/>
      <w:r w:rsidR="00E4675D">
        <w:rPr>
          <w:i/>
        </w:rPr>
        <w:t xml:space="preserve"> Principle</w:t>
      </w:r>
      <w:r w:rsidR="00D678E7">
        <w:rPr>
          <w:i/>
        </w:rPr>
        <w:t xml:space="preserve"> – Predicting Changes in Equilibrium</w:t>
      </w:r>
    </w:p>
    <w:p w14:paraId="4ACDCA09" w14:textId="0DD884FD" w:rsidR="00AE35CE" w:rsidRDefault="000F78B0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1</w:t>
      </w:r>
      <w:r w:rsidR="00E55AAA">
        <w:rPr>
          <w:i/>
        </w:rPr>
        <w:t>:</w:t>
      </w:r>
      <w:r w:rsidR="002D03E2">
        <w:rPr>
          <w:i/>
        </w:rPr>
        <w:t>30</w:t>
      </w:r>
      <w:r w:rsidR="00AE35CE" w:rsidRPr="00D10A4D">
        <w:rPr>
          <w:i/>
        </w:rPr>
        <w:t>-</w:t>
      </w:r>
      <w:r w:rsidR="002D03E2">
        <w:rPr>
          <w:i/>
        </w:rPr>
        <w:t>2:00</w:t>
      </w:r>
      <w:r w:rsidR="00AE35CE" w:rsidRPr="00D10A4D">
        <w:rPr>
          <w:i/>
        </w:rPr>
        <w:tab/>
        <w:t>Activity II</w:t>
      </w:r>
      <w:r w:rsidR="00A57FD7">
        <w:rPr>
          <w:i/>
        </w:rPr>
        <w:t>I</w:t>
      </w:r>
      <w:r w:rsidR="00D10A4D" w:rsidRPr="00D10A4D">
        <w:rPr>
          <w:i/>
        </w:rPr>
        <w:t xml:space="preserve"> –</w:t>
      </w:r>
      <w:r w:rsidR="00375506">
        <w:rPr>
          <w:i/>
        </w:rPr>
        <w:t xml:space="preserve"> </w:t>
      </w:r>
      <w:r w:rsidR="00D678E7">
        <w:rPr>
          <w:i/>
        </w:rPr>
        <w:t xml:space="preserve">Modeling a </w:t>
      </w:r>
      <w:r w:rsidR="008A69F9">
        <w:rPr>
          <w:i/>
        </w:rPr>
        <w:t>Three Component</w:t>
      </w:r>
      <w:r w:rsidR="00D678E7">
        <w:rPr>
          <w:i/>
        </w:rPr>
        <w:t xml:space="preserve"> Equilibrium</w:t>
      </w:r>
    </w:p>
    <w:p w14:paraId="1CBB63C7" w14:textId="486C015E" w:rsidR="000F78B0" w:rsidRDefault="002D03E2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2</w:t>
      </w:r>
      <w:r w:rsidR="000F78B0">
        <w:rPr>
          <w:i/>
        </w:rPr>
        <w:t>:</w:t>
      </w:r>
      <w:r>
        <w:rPr>
          <w:i/>
        </w:rPr>
        <w:t>0</w:t>
      </w:r>
      <w:r w:rsidR="000F78B0">
        <w:rPr>
          <w:i/>
        </w:rPr>
        <w:t>0-2:</w:t>
      </w:r>
      <w:r>
        <w:rPr>
          <w:i/>
        </w:rPr>
        <w:t>2</w:t>
      </w:r>
      <w:r w:rsidR="000F78B0">
        <w:rPr>
          <w:i/>
        </w:rPr>
        <w:t>0</w:t>
      </w:r>
      <w:r w:rsidR="000F78B0">
        <w:rPr>
          <w:i/>
        </w:rPr>
        <w:tab/>
      </w:r>
      <w:r>
        <w:rPr>
          <w:i/>
        </w:rPr>
        <w:t>Equilibria and Ecosystems</w:t>
      </w:r>
    </w:p>
    <w:p w14:paraId="4B2E7180" w14:textId="575AB60D" w:rsidR="00155250" w:rsidRDefault="00155250" w:rsidP="00AE35CE">
      <w:pPr>
        <w:pStyle w:val="ListParagraph"/>
        <w:numPr>
          <w:ilvl w:val="0"/>
          <w:numId w:val="1"/>
        </w:numPr>
        <w:spacing w:after="0"/>
        <w:rPr>
          <w:i/>
        </w:rPr>
      </w:pPr>
      <w:r>
        <w:rPr>
          <w:i/>
        </w:rPr>
        <w:t>2:</w:t>
      </w:r>
      <w:r w:rsidR="002D03E2">
        <w:rPr>
          <w:i/>
        </w:rPr>
        <w:t>2</w:t>
      </w:r>
      <w:r>
        <w:rPr>
          <w:i/>
        </w:rPr>
        <w:t>0-2:</w:t>
      </w:r>
      <w:r w:rsidR="002D03E2">
        <w:rPr>
          <w:i/>
        </w:rPr>
        <w:t>4</w:t>
      </w:r>
      <w:r>
        <w:rPr>
          <w:i/>
        </w:rPr>
        <w:t>5</w:t>
      </w:r>
      <w:r>
        <w:rPr>
          <w:i/>
        </w:rPr>
        <w:tab/>
        <w:t>Activity IV – Modeling a</w:t>
      </w:r>
      <w:r w:rsidR="008A69F9">
        <w:rPr>
          <w:i/>
        </w:rPr>
        <w:t xml:space="preserve"> Simple</w:t>
      </w:r>
      <w:r>
        <w:rPr>
          <w:i/>
        </w:rPr>
        <w:t xml:space="preserve"> Food Chain</w:t>
      </w:r>
    </w:p>
    <w:p w14:paraId="67D1C4E8" w14:textId="7C6110F6" w:rsidR="00AE35CE" w:rsidRPr="00D10A4D" w:rsidRDefault="00AE35CE" w:rsidP="00545379">
      <w:pPr>
        <w:pStyle w:val="ListParagraph"/>
        <w:numPr>
          <w:ilvl w:val="0"/>
          <w:numId w:val="1"/>
        </w:numPr>
        <w:rPr>
          <w:i/>
        </w:rPr>
      </w:pPr>
      <w:r w:rsidRPr="00D10A4D">
        <w:rPr>
          <w:i/>
        </w:rPr>
        <w:t>2:</w:t>
      </w:r>
      <w:r w:rsidR="002D03E2">
        <w:rPr>
          <w:i/>
        </w:rPr>
        <w:t>4</w:t>
      </w:r>
      <w:r w:rsidR="00155250">
        <w:rPr>
          <w:i/>
        </w:rPr>
        <w:t>5</w:t>
      </w:r>
      <w:r w:rsidRPr="00D10A4D">
        <w:rPr>
          <w:i/>
        </w:rPr>
        <w:t>-</w:t>
      </w:r>
      <w:r w:rsidR="00155250">
        <w:rPr>
          <w:i/>
        </w:rPr>
        <w:t>3</w:t>
      </w:r>
      <w:r w:rsidR="00E55AAA">
        <w:rPr>
          <w:i/>
        </w:rPr>
        <w:t>:</w:t>
      </w:r>
      <w:r w:rsidR="00155250">
        <w:rPr>
          <w:i/>
        </w:rPr>
        <w:t>00</w:t>
      </w:r>
      <w:r w:rsidRPr="00D10A4D">
        <w:rPr>
          <w:i/>
        </w:rPr>
        <w:tab/>
        <w:t>Wrap up</w:t>
      </w:r>
    </w:p>
    <w:p w14:paraId="57FE804B" w14:textId="79A81F89" w:rsidR="00FC6536" w:rsidRDefault="00FC6536" w:rsidP="00CA6476">
      <w:pPr>
        <w:spacing w:after="0"/>
        <w:jc w:val="center"/>
        <w:rPr>
          <w:b/>
          <w:sz w:val="32"/>
          <w:szCs w:val="32"/>
        </w:rPr>
      </w:pPr>
      <w:r w:rsidRPr="00651CD8">
        <w:rPr>
          <w:b/>
          <w:sz w:val="32"/>
          <w:szCs w:val="32"/>
        </w:rPr>
        <w:t xml:space="preserve">Activity </w:t>
      </w:r>
      <w:r>
        <w:rPr>
          <w:b/>
          <w:sz w:val="32"/>
          <w:szCs w:val="32"/>
        </w:rPr>
        <w:t>1</w:t>
      </w:r>
      <w:r w:rsidRPr="00651CD8">
        <w:rPr>
          <w:b/>
          <w:sz w:val="32"/>
          <w:szCs w:val="32"/>
        </w:rPr>
        <w:t xml:space="preserve"> – </w:t>
      </w:r>
      <w:r w:rsidR="005708DE">
        <w:rPr>
          <w:b/>
          <w:sz w:val="32"/>
          <w:szCs w:val="32"/>
        </w:rPr>
        <w:t>Modeling a Dynamic Equilibrium</w:t>
      </w:r>
    </w:p>
    <w:p w14:paraId="598CA698" w14:textId="77777777" w:rsidR="00FC6536" w:rsidRDefault="00FC6536" w:rsidP="00545379">
      <w:pPr>
        <w:rPr>
          <w:b/>
          <w:sz w:val="30"/>
          <w:szCs w:val="30"/>
        </w:rPr>
      </w:pPr>
      <w:r>
        <w:rPr>
          <w:b/>
          <w:sz w:val="30"/>
          <w:szCs w:val="30"/>
        </w:rPr>
        <w:t>Materials:</w:t>
      </w:r>
    </w:p>
    <w:p w14:paraId="431C0A84" w14:textId="579BF39F" w:rsidR="00FC6536" w:rsidRDefault="008A69F9" w:rsidP="00545379">
      <w:pPr>
        <w:pStyle w:val="ListParagraph"/>
        <w:numPr>
          <w:ilvl w:val="0"/>
          <w:numId w:val="6"/>
        </w:numPr>
      </w:pPr>
      <w:r>
        <w:t>2-3 Sheets of Graphing Paper</w:t>
      </w:r>
    </w:p>
    <w:p w14:paraId="0FAE75D7" w14:textId="3282DCD4" w:rsidR="002A6654" w:rsidRDefault="006666B8" w:rsidP="00545379">
      <w:pPr>
        <w:pStyle w:val="ListParagraph"/>
        <w:numPr>
          <w:ilvl w:val="0"/>
          <w:numId w:val="6"/>
        </w:numPr>
      </w:pPr>
      <w:r>
        <w:t>1 Marker</w:t>
      </w:r>
    </w:p>
    <w:p w14:paraId="615E75B9" w14:textId="6BABCD07" w:rsidR="006666B8" w:rsidRDefault="006666B8" w:rsidP="00545379">
      <w:pPr>
        <w:pStyle w:val="ListParagraph"/>
        <w:numPr>
          <w:ilvl w:val="0"/>
          <w:numId w:val="6"/>
        </w:numPr>
      </w:pPr>
      <w:r>
        <w:t>2 Cups</w:t>
      </w:r>
    </w:p>
    <w:p w14:paraId="38E5739D" w14:textId="01D9F4F3" w:rsidR="006666B8" w:rsidRDefault="000D30A4" w:rsidP="00545379">
      <w:pPr>
        <w:pStyle w:val="ListParagraph"/>
        <w:numPr>
          <w:ilvl w:val="0"/>
          <w:numId w:val="6"/>
        </w:numPr>
      </w:pPr>
      <w:r>
        <w:t>40</w:t>
      </w:r>
      <w:r w:rsidR="006666B8">
        <w:t>-</w:t>
      </w:r>
      <w:r>
        <w:t>5</w:t>
      </w:r>
      <w:r w:rsidR="006666B8">
        <w:t>0 Coins or Candies</w:t>
      </w:r>
    </w:p>
    <w:p w14:paraId="2196D10A" w14:textId="39EE4EB4" w:rsidR="00303B31" w:rsidRDefault="00303B31" w:rsidP="00545379">
      <w:pPr>
        <w:pStyle w:val="ListParagraph"/>
        <w:numPr>
          <w:ilvl w:val="0"/>
          <w:numId w:val="6"/>
        </w:numPr>
      </w:pPr>
      <w:r>
        <w:t>1 Pencil</w:t>
      </w:r>
    </w:p>
    <w:p w14:paraId="2C4C1D22" w14:textId="299BFDB2" w:rsidR="00FC6536" w:rsidRDefault="00FC6536" w:rsidP="00337A1C">
      <w:r>
        <w:rPr>
          <w:b/>
          <w:sz w:val="30"/>
          <w:szCs w:val="30"/>
        </w:rPr>
        <w:t xml:space="preserve">Instructions: </w:t>
      </w:r>
    </w:p>
    <w:p w14:paraId="3B05D96E" w14:textId="622E09C1" w:rsidR="002C4146" w:rsidRDefault="007F7A05" w:rsidP="00F648F2">
      <w:pPr>
        <w:pStyle w:val="ListParagraph"/>
        <w:numPr>
          <w:ilvl w:val="0"/>
          <w:numId w:val="12"/>
        </w:numPr>
      </w:pPr>
      <w:r>
        <w:t xml:space="preserve">Label one of your </w:t>
      </w:r>
      <w:proofErr w:type="gramStart"/>
      <w:r>
        <w:t>cups</w:t>
      </w:r>
      <w:proofErr w:type="gramEnd"/>
      <w:r>
        <w:t xml:space="preserve"> “liquid” and the other cup “gas”</w:t>
      </w:r>
      <w:r w:rsidR="002C1829">
        <w:t xml:space="preserve"> using your marker</w:t>
      </w:r>
      <w:r>
        <w:t>.</w:t>
      </w:r>
    </w:p>
    <w:p w14:paraId="212621B8" w14:textId="6F807855" w:rsidR="007F7A05" w:rsidRDefault="000D30A4" w:rsidP="00F648F2">
      <w:pPr>
        <w:pStyle w:val="ListParagraph"/>
        <w:numPr>
          <w:ilvl w:val="0"/>
          <w:numId w:val="12"/>
        </w:numPr>
      </w:pPr>
      <w:r>
        <w:t xml:space="preserve">Place </w:t>
      </w:r>
      <w:r w:rsidR="00406F6B">
        <w:t xml:space="preserve">24 </w:t>
      </w:r>
      <w:r w:rsidR="00B3113A">
        <w:t>coin or cand</w:t>
      </w:r>
      <w:r w:rsidR="00375684">
        <w:t>y “water molecules”</w:t>
      </w:r>
      <w:r w:rsidR="00B3113A">
        <w:t xml:space="preserve"> in the “liquid” cup.</w:t>
      </w:r>
    </w:p>
    <w:p w14:paraId="6FD82B44" w14:textId="1871BC4A" w:rsidR="004A088B" w:rsidRDefault="00DA7711" w:rsidP="00F648F2">
      <w:pPr>
        <w:pStyle w:val="ListParagraph"/>
        <w:numPr>
          <w:ilvl w:val="0"/>
          <w:numId w:val="12"/>
        </w:numPr>
      </w:pPr>
      <w:r>
        <w:t xml:space="preserve">Make </w:t>
      </w:r>
      <w:r w:rsidR="00B5436D">
        <w:t>three</w:t>
      </w:r>
      <w:r>
        <w:t xml:space="preserve"> columns on </w:t>
      </w:r>
      <w:r w:rsidR="00D562BF">
        <w:t>one sheet of graphing paper.</w:t>
      </w:r>
    </w:p>
    <w:p w14:paraId="0B493229" w14:textId="48A12DD5" w:rsidR="00D562BF" w:rsidRDefault="00D562BF" w:rsidP="00F648F2">
      <w:pPr>
        <w:pStyle w:val="ListParagraph"/>
        <w:numPr>
          <w:ilvl w:val="0"/>
          <w:numId w:val="12"/>
        </w:numPr>
      </w:pPr>
      <w:r>
        <w:lastRenderedPageBreak/>
        <w:t>Label</w:t>
      </w:r>
      <w:r w:rsidR="00E84377">
        <w:t xml:space="preserve"> the columns “</w:t>
      </w:r>
      <w:r w:rsidR="00E63AC4">
        <w:t>Time Step</w:t>
      </w:r>
      <w:r w:rsidR="00E84377">
        <w:t>”, “Liquid”, and “Gas”.</w:t>
      </w:r>
    </w:p>
    <w:p w14:paraId="1D5A3A14" w14:textId="7E01CD3E" w:rsidR="00480625" w:rsidRDefault="00480625" w:rsidP="00F648F2">
      <w:pPr>
        <w:pStyle w:val="ListParagraph"/>
        <w:numPr>
          <w:ilvl w:val="0"/>
          <w:numId w:val="12"/>
        </w:numPr>
      </w:pPr>
      <w:r>
        <w:t>Following example</w:t>
      </w:r>
      <w:r w:rsidR="00576C20">
        <w:t xml:space="preserve"> 1</w:t>
      </w:r>
      <w:r>
        <w:t xml:space="preserve"> below, </w:t>
      </w:r>
      <w:r w:rsidR="00375684">
        <w:t xml:space="preserve">move </w:t>
      </w:r>
      <w:r w:rsidR="008759BE">
        <w:t xml:space="preserve">your “water molecules” between the “Liquid” and “Gas” cups, recording the number of “molecules” in each cup at each </w:t>
      </w:r>
      <w:r w:rsidR="00E63AC4">
        <w:t>time step</w:t>
      </w:r>
      <w:r w:rsidR="008759BE">
        <w:t>.</w:t>
      </w:r>
    </w:p>
    <w:p w14:paraId="4D614E7A" w14:textId="5FB94ED5" w:rsidR="005E17B0" w:rsidRDefault="005E17B0" w:rsidP="00F648F2">
      <w:pPr>
        <w:pStyle w:val="ListParagraph"/>
        <w:numPr>
          <w:ilvl w:val="0"/>
          <w:numId w:val="12"/>
        </w:numPr>
      </w:pPr>
      <w:r>
        <w:t>Continue moving “molecules” until the system reaches equilibrium.</w:t>
      </w:r>
    </w:p>
    <w:p w14:paraId="631233A5" w14:textId="5BC80B31" w:rsidR="005E17B0" w:rsidRDefault="005E17B0" w:rsidP="00F648F2">
      <w:pPr>
        <w:pStyle w:val="ListParagraph"/>
        <w:numPr>
          <w:ilvl w:val="0"/>
          <w:numId w:val="12"/>
        </w:numPr>
      </w:pPr>
      <w:r>
        <w:t>Make a line graph of your equilibrium data using</w:t>
      </w:r>
      <w:r w:rsidR="00C33526">
        <w:t xml:space="preserve"> the </w:t>
      </w:r>
      <w:r w:rsidR="0051792A">
        <w:t>step #</w:t>
      </w:r>
      <w:r w:rsidR="00C33526">
        <w:t xml:space="preserve"> as the x-axis and the number of “molecules” in each cup as the y-axis.</w:t>
      </w:r>
    </w:p>
    <w:p w14:paraId="17FAB9F0" w14:textId="64322AB2" w:rsidR="001D4799" w:rsidRDefault="001D4799" w:rsidP="00F648F2">
      <w:pPr>
        <w:pStyle w:val="ListParagraph"/>
        <w:numPr>
          <w:ilvl w:val="0"/>
          <w:numId w:val="12"/>
        </w:numPr>
      </w:pPr>
      <w:r>
        <w:t>Leave all “molecules” in their respective cups for the next activity.</w:t>
      </w:r>
    </w:p>
    <w:p w14:paraId="0C81EDFA" w14:textId="362762D3" w:rsidR="00332965" w:rsidRDefault="00332965" w:rsidP="00332965">
      <w:pPr>
        <w:rPr>
          <w:rFonts w:cstheme="minorHAnsi"/>
          <w:b/>
          <w:bCs/>
          <w:sz w:val="30"/>
          <w:szCs w:val="30"/>
        </w:rPr>
      </w:pPr>
      <w:r w:rsidRPr="00332965">
        <w:rPr>
          <w:rFonts w:cstheme="minorHAnsi"/>
          <w:b/>
          <w:bCs/>
          <w:sz w:val="30"/>
          <w:szCs w:val="30"/>
        </w:rPr>
        <w:t>Example</w:t>
      </w:r>
      <w:r w:rsidR="00576C20">
        <w:rPr>
          <w:rFonts w:cstheme="minorHAnsi"/>
          <w:b/>
          <w:bCs/>
          <w:sz w:val="30"/>
          <w:szCs w:val="30"/>
        </w:rPr>
        <w:t xml:space="preserve"> 1</w:t>
      </w:r>
      <w:r w:rsidRPr="00332965">
        <w:rPr>
          <w:rFonts w:cstheme="minorHAnsi"/>
          <w:b/>
          <w:bCs/>
          <w:sz w:val="30"/>
          <w:szCs w:val="30"/>
        </w:rPr>
        <w:t>:</w:t>
      </w:r>
    </w:p>
    <w:p w14:paraId="740452BF" w14:textId="26CFC9EA" w:rsidR="00332965" w:rsidRPr="00586007" w:rsidRDefault="00332965" w:rsidP="00332965">
      <w:pPr>
        <w:rPr>
          <w:rFonts w:cstheme="minorHAnsi"/>
        </w:rPr>
      </w:pPr>
      <w:r w:rsidRPr="00586007">
        <w:rPr>
          <w:rFonts w:cstheme="minorHAnsi"/>
          <w:b/>
          <w:bCs/>
        </w:rPr>
        <w:t xml:space="preserve"> </w:t>
      </w:r>
      <w:r w:rsidRPr="00586007">
        <w:rPr>
          <w:rFonts w:cstheme="minorHAnsi"/>
        </w:rPr>
        <w:t>If we have the reaction:</w:t>
      </w:r>
    </w:p>
    <w:p w14:paraId="64E76E15" w14:textId="30D91CDB" w:rsidR="00332965" w:rsidRPr="00831DD7" w:rsidRDefault="00586007" w:rsidP="00332965">
      <w:pPr>
        <w:jc w:val="center"/>
        <w:rPr>
          <w:rFonts w:ascii="Times New Roman" w:hAnsi="Times New Roman" w:cs="Times New Roman"/>
          <w:sz w:val="24"/>
          <w:szCs w:val="24"/>
        </w:rPr>
      </w:pPr>
      <w:r w:rsidRPr="00831DD7">
        <w:rPr>
          <w:rFonts w:ascii="Times New Roman" w:hAnsi="Times New Roman" w:cs="Times New Roman"/>
          <w:sz w:val="24"/>
          <w:szCs w:val="24"/>
        </w:rPr>
        <w:object w:dxaOrig="2560" w:dyaOrig="820" w14:anchorId="4EB0E9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7pt;height:50.05pt" o:ole="">
            <v:imagedata r:id="rId8" o:title=""/>
          </v:shape>
          <o:OLEObject Type="Embed" ProgID="ChemDraw.Document.6.0" ShapeID="_x0000_i1025" DrawAspect="Content" ObjectID="_1657010657" r:id="rId9"/>
        </w:object>
      </w:r>
    </w:p>
    <w:p w14:paraId="1D770FD8" w14:textId="1010CB16" w:rsidR="00332965" w:rsidRPr="00586007" w:rsidRDefault="00332965" w:rsidP="00332965">
      <w:pPr>
        <w:rPr>
          <w:rFonts w:cstheme="minorHAnsi"/>
        </w:rPr>
      </w:pPr>
      <w:r w:rsidRPr="00586007">
        <w:rPr>
          <w:rFonts w:cstheme="minorHAnsi"/>
        </w:rPr>
        <w:t xml:space="preserve">For the firs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, </w:t>
      </w:r>
      <w:r w:rsidR="002C6927">
        <w:rPr>
          <w:rFonts w:cstheme="minorHAnsi"/>
        </w:rPr>
        <w:t>24</w:t>
      </w:r>
      <w:r w:rsidRPr="00586007">
        <w:rPr>
          <w:rFonts w:cstheme="minorHAnsi"/>
        </w:rPr>
        <w:t xml:space="preserve">/3 = </w:t>
      </w:r>
      <w:r w:rsidR="002C6927">
        <w:rPr>
          <w:rFonts w:cstheme="minorHAnsi"/>
        </w:rPr>
        <w:t>8</w:t>
      </w:r>
      <w:r w:rsidRPr="00586007">
        <w:rPr>
          <w:rFonts w:cstheme="minorHAnsi"/>
        </w:rPr>
        <w:t xml:space="preserve"> “</w:t>
      </w:r>
      <w:r w:rsidR="002C6927">
        <w:rPr>
          <w:rFonts w:cstheme="minorHAnsi"/>
        </w:rPr>
        <w:t>Liquid</w:t>
      </w:r>
      <w:r w:rsidRPr="00586007">
        <w:rPr>
          <w:rFonts w:cstheme="minorHAnsi"/>
        </w:rPr>
        <w:t xml:space="preserve">” </w:t>
      </w:r>
      <w:r w:rsidR="00F37627"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 w:rsidR="0006335B">
        <w:rPr>
          <w:rFonts w:cstheme="minorHAnsi"/>
        </w:rPr>
        <w:t>will</w:t>
      </w:r>
      <w:r w:rsidRPr="00586007">
        <w:rPr>
          <w:rFonts w:cstheme="minorHAnsi"/>
        </w:rPr>
        <w:t xml:space="preserve"> move to </w:t>
      </w:r>
      <w:r w:rsidR="002C6927">
        <w:rPr>
          <w:rFonts w:cstheme="minorHAnsi"/>
        </w:rPr>
        <w:t>the “Gas” cup</w:t>
      </w:r>
      <w:r w:rsidRPr="00586007">
        <w:rPr>
          <w:rFonts w:cstheme="minorHAnsi"/>
        </w:rPr>
        <w:t>, 0/4 = 0 “</w:t>
      </w:r>
      <w:r w:rsidR="00F37627">
        <w:rPr>
          <w:rFonts w:cstheme="minorHAnsi"/>
        </w:rPr>
        <w:t>Gas</w:t>
      </w:r>
      <w:r w:rsidRPr="00586007">
        <w:rPr>
          <w:rFonts w:cstheme="minorHAnsi"/>
        </w:rPr>
        <w:t xml:space="preserve">” </w:t>
      </w:r>
      <w:r w:rsidR="00F37627"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 w:rsidR="0006335B">
        <w:rPr>
          <w:rFonts w:cstheme="minorHAnsi"/>
        </w:rPr>
        <w:t>will</w:t>
      </w:r>
      <w:r w:rsidRPr="00586007">
        <w:rPr>
          <w:rFonts w:cstheme="minorHAnsi"/>
        </w:rPr>
        <w:t xml:space="preserve"> move to</w:t>
      </w:r>
      <w:r w:rsidR="00F37627">
        <w:rPr>
          <w:rFonts w:cstheme="minorHAnsi"/>
        </w:rPr>
        <w:t xml:space="preserve"> the “</w:t>
      </w:r>
      <w:r w:rsidR="0006335B">
        <w:rPr>
          <w:rFonts w:cstheme="minorHAnsi"/>
        </w:rPr>
        <w:t>Liquid</w:t>
      </w:r>
      <w:r w:rsidR="00F37627">
        <w:rPr>
          <w:rFonts w:cstheme="minorHAnsi"/>
        </w:rPr>
        <w:t>” c</w:t>
      </w:r>
      <w:r w:rsidRPr="00586007">
        <w:rPr>
          <w:rFonts w:cstheme="minorHAnsi"/>
        </w:rPr>
        <w:t>up</w:t>
      </w:r>
      <w:r w:rsidR="00F37627">
        <w:rPr>
          <w:rFonts w:cstheme="minorHAnsi"/>
        </w:rPr>
        <w:t>.</w:t>
      </w:r>
      <w:r w:rsidRPr="00586007"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one you </w:t>
      </w:r>
      <w:r w:rsidR="00D71403">
        <w:rPr>
          <w:rFonts w:cstheme="minorHAnsi"/>
        </w:rPr>
        <w:t>will</w:t>
      </w:r>
      <w:r w:rsidRPr="00586007">
        <w:rPr>
          <w:rFonts w:cstheme="minorHAnsi"/>
        </w:rPr>
        <w:t xml:space="preserve"> thus have </w:t>
      </w:r>
      <w:r w:rsidR="0006335B">
        <w:rPr>
          <w:rFonts w:cstheme="minorHAnsi"/>
        </w:rPr>
        <w:t>16</w:t>
      </w:r>
      <w:r w:rsidRPr="00586007">
        <w:rPr>
          <w:rFonts w:cstheme="minorHAnsi"/>
        </w:rPr>
        <w:t xml:space="preserve"> “</w:t>
      </w:r>
      <w:r w:rsidR="0006335B">
        <w:rPr>
          <w:rFonts w:cstheme="minorHAnsi"/>
        </w:rPr>
        <w:t>Liquid</w:t>
      </w:r>
      <w:r w:rsidRPr="00586007">
        <w:rPr>
          <w:rFonts w:cstheme="minorHAnsi"/>
        </w:rPr>
        <w:t xml:space="preserve">” </w:t>
      </w:r>
      <w:r w:rsidR="0006335B">
        <w:rPr>
          <w:rFonts w:cstheme="minorHAnsi"/>
        </w:rPr>
        <w:t>molecules</w:t>
      </w:r>
      <w:r w:rsidRPr="00586007">
        <w:rPr>
          <w:rFonts w:cstheme="minorHAnsi"/>
        </w:rPr>
        <w:t xml:space="preserve"> and </w:t>
      </w:r>
      <w:r w:rsidR="0006335B">
        <w:rPr>
          <w:rFonts w:cstheme="minorHAnsi"/>
        </w:rPr>
        <w:t>8</w:t>
      </w:r>
      <w:r w:rsidRPr="00586007">
        <w:rPr>
          <w:rFonts w:cstheme="minorHAnsi"/>
        </w:rPr>
        <w:t xml:space="preserve"> “</w:t>
      </w:r>
      <w:r w:rsidR="0006335B">
        <w:rPr>
          <w:rFonts w:cstheme="minorHAnsi"/>
        </w:rPr>
        <w:t>Gas</w:t>
      </w:r>
      <w:r w:rsidRPr="00586007">
        <w:rPr>
          <w:rFonts w:cstheme="minorHAnsi"/>
        </w:rPr>
        <w:t xml:space="preserve">” </w:t>
      </w:r>
      <w:r w:rsidR="0006335B">
        <w:rPr>
          <w:rFonts w:cstheme="minorHAnsi"/>
        </w:rPr>
        <w:t>Molecules</w:t>
      </w:r>
      <w:r w:rsidRPr="00586007">
        <w:rPr>
          <w:rFonts w:cstheme="minorHAnsi"/>
        </w:rPr>
        <w:t xml:space="preserve">.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two </w:t>
      </w:r>
      <w:r w:rsidR="008B4988">
        <w:rPr>
          <w:rFonts w:cstheme="minorHAnsi"/>
        </w:rPr>
        <w:t>16</w:t>
      </w:r>
      <w:r w:rsidRPr="00586007">
        <w:rPr>
          <w:rFonts w:cstheme="minorHAnsi"/>
        </w:rPr>
        <w:t xml:space="preserve">/3 = </w:t>
      </w:r>
      <w:r w:rsidR="008B4988">
        <w:rPr>
          <w:rFonts w:cstheme="minorHAnsi"/>
        </w:rPr>
        <w:t>5</w:t>
      </w:r>
      <w:r w:rsidRPr="00586007">
        <w:rPr>
          <w:rFonts w:cstheme="minorHAnsi"/>
        </w:rPr>
        <w:t xml:space="preserve"> (</w:t>
      </w:r>
      <w:r w:rsidR="00CB413D">
        <w:rPr>
          <w:rFonts w:cstheme="minorHAnsi"/>
        </w:rPr>
        <w:t xml:space="preserve">always </w:t>
      </w:r>
      <w:r w:rsidRPr="00586007">
        <w:rPr>
          <w:rFonts w:cstheme="minorHAnsi"/>
        </w:rPr>
        <w:t xml:space="preserve">round down) </w:t>
      </w:r>
      <w:r w:rsidR="008B4988">
        <w:rPr>
          <w:rFonts w:cstheme="minorHAnsi"/>
        </w:rPr>
        <w:t>“Liquid” molecules</w:t>
      </w:r>
      <w:r w:rsidRPr="00586007">
        <w:rPr>
          <w:rFonts w:cstheme="minorHAnsi"/>
        </w:rPr>
        <w:t xml:space="preserve"> </w:t>
      </w:r>
      <w:r w:rsidR="008B4988">
        <w:rPr>
          <w:rFonts w:cstheme="minorHAnsi"/>
        </w:rPr>
        <w:t>will</w:t>
      </w:r>
      <w:r w:rsidRPr="00586007">
        <w:rPr>
          <w:rFonts w:cstheme="minorHAnsi"/>
        </w:rPr>
        <w:t xml:space="preserve"> to </w:t>
      </w:r>
      <w:r w:rsidR="008B4988">
        <w:rPr>
          <w:rFonts w:cstheme="minorHAnsi"/>
        </w:rPr>
        <w:t>the “Gas” cup</w:t>
      </w:r>
      <w:r w:rsidRPr="00586007">
        <w:rPr>
          <w:rFonts w:cstheme="minorHAnsi"/>
        </w:rPr>
        <w:t xml:space="preserve">, and </w:t>
      </w:r>
      <w:r w:rsidR="008B4988">
        <w:rPr>
          <w:rFonts w:cstheme="minorHAnsi"/>
        </w:rPr>
        <w:t>8</w:t>
      </w:r>
      <w:r w:rsidRPr="00586007">
        <w:rPr>
          <w:rFonts w:cstheme="minorHAnsi"/>
        </w:rPr>
        <w:t xml:space="preserve">/4 = </w:t>
      </w:r>
      <w:r w:rsidR="008B4988">
        <w:rPr>
          <w:rFonts w:cstheme="minorHAnsi"/>
        </w:rPr>
        <w:t>2</w:t>
      </w:r>
      <w:r w:rsidRPr="00586007">
        <w:rPr>
          <w:rFonts w:cstheme="minorHAnsi"/>
        </w:rPr>
        <w:t xml:space="preserve"> “</w:t>
      </w:r>
      <w:r w:rsidR="008B4988">
        <w:rPr>
          <w:rFonts w:cstheme="minorHAnsi"/>
        </w:rPr>
        <w:t>Gas</w:t>
      </w:r>
      <w:r w:rsidRPr="00586007">
        <w:rPr>
          <w:rFonts w:cstheme="minorHAnsi"/>
        </w:rPr>
        <w:t xml:space="preserve">” </w:t>
      </w:r>
      <w:r w:rsidR="008B4988">
        <w:rPr>
          <w:rFonts w:cstheme="minorHAnsi"/>
        </w:rPr>
        <w:t>molecules will move to the “Liquid” cup</w:t>
      </w:r>
      <w:r w:rsidRPr="00586007">
        <w:rPr>
          <w:rFonts w:cstheme="minorHAnsi"/>
        </w:rPr>
        <w:t>.</w:t>
      </w:r>
      <w:r w:rsidR="00D71403"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 w:rsidR="00D71403">
        <w:rPr>
          <w:rFonts w:cstheme="minorHAnsi"/>
        </w:rPr>
        <w:t xml:space="preserve"> two you will have </w:t>
      </w:r>
      <w:r w:rsidR="00BF2764">
        <w:rPr>
          <w:rFonts w:cstheme="minorHAnsi"/>
        </w:rPr>
        <w:t>(</w:t>
      </w:r>
      <w:r w:rsidR="00D71403">
        <w:rPr>
          <w:rFonts w:cstheme="minorHAnsi"/>
        </w:rPr>
        <w:t>16</w:t>
      </w:r>
      <w:r w:rsidR="00BF2764">
        <w:rPr>
          <w:rFonts w:cstheme="minorHAnsi"/>
        </w:rPr>
        <w:t xml:space="preserve"> </w:t>
      </w:r>
      <w:r w:rsidR="00D71403">
        <w:rPr>
          <w:rFonts w:cstheme="minorHAnsi"/>
        </w:rPr>
        <w:t>-</w:t>
      </w:r>
      <w:r w:rsidR="00BF2764">
        <w:rPr>
          <w:rFonts w:cstheme="minorHAnsi"/>
        </w:rPr>
        <w:t xml:space="preserve"> </w:t>
      </w:r>
      <w:r w:rsidR="00D71403">
        <w:rPr>
          <w:rFonts w:cstheme="minorHAnsi"/>
        </w:rPr>
        <w:t>5</w:t>
      </w:r>
      <w:r w:rsidR="00BF2764">
        <w:rPr>
          <w:rFonts w:cstheme="minorHAnsi"/>
        </w:rPr>
        <w:t xml:space="preserve"> </w:t>
      </w:r>
      <w:r w:rsidR="00D71403">
        <w:rPr>
          <w:rFonts w:cstheme="minorHAnsi"/>
        </w:rPr>
        <w:t>+</w:t>
      </w:r>
      <w:r w:rsidR="00BF2764">
        <w:rPr>
          <w:rFonts w:cstheme="minorHAnsi"/>
        </w:rPr>
        <w:t xml:space="preserve"> </w:t>
      </w:r>
      <w:r w:rsidR="00D71403">
        <w:rPr>
          <w:rFonts w:cstheme="minorHAnsi"/>
        </w:rPr>
        <w:t>2</w:t>
      </w:r>
      <w:r w:rsidR="00BF2764">
        <w:rPr>
          <w:rFonts w:cstheme="minorHAnsi"/>
        </w:rPr>
        <w:t>) = 13 “Liquid” molecules and (8</w:t>
      </w:r>
      <w:r w:rsidR="0037092A">
        <w:rPr>
          <w:rFonts w:cstheme="minorHAnsi"/>
        </w:rPr>
        <w:t xml:space="preserve"> + 5 -</w:t>
      </w:r>
      <w:r w:rsidR="00B078AD">
        <w:rPr>
          <w:rFonts w:cstheme="minorHAnsi"/>
        </w:rPr>
        <w:t xml:space="preserve"> </w:t>
      </w:r>
      <w:r w:rsidR="0037092A">
        <w:rPr>
          <w:rFonts w:cstheme="minorHAnsi"/>
        </w:rPr>
        <w:t>2) = 11 “Gas” molecules. The data in your chart</w:t>
      </w:r>
      <w:r w:rsidRPr="00586007">
        <w:rPr>
          <w:rFonts w:cstheme="minorHAnsi"/>
        </w:rPr>
        <w:t xml:space="preserve"> </w:t>
      </w:r>
      <w:r w:rsidR="0037092A">
        <w:rPr>
          <w:rFonts w:cstheme="minorHAnsi"/>
        </w:rPr>
        <w:t>should</w:t>
      </w:r>
      <w:r w:rsidRPr="00586007">
        <w:rPr>
          <w:rFonts w:cstheme="minorHAnsi"/>
        </w:rPr>
        <w:t xml:space="preserve"> look like th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332965" w:rsidRPr="00586007" w14:paraId="5360FF6C" w14:textId="77777777" w:rsidTr="005F5CCC">
        <w:tc>
          <w:tcPr>
            <w:tcW w:w="3116" w:type="dxa"/>
          </w:tcPr>
          <w:p w14:paraId="7BA7A0BD" w14:textId="58D809DE" w:rsidR="00332965" w:rsidRPr="00586007" w:rsidRDefault="0051792A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ep</w:t>
            </w:r>
          </w:p>
        </w:tc>
        <w:tc>
          <w:tcPr>
            <w:tcW w:w="3117" w:type="dxa"/>
          </w:tcPr>
          <w:p w14:paraId="68CE799B" w14:textId="0B8217F2" w:rsidR="00332965" w:rsidRPr="00586007" w:rsidRDefault="00912C0D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Liquid</w:t>
            </w:r>
          </w:p>
        </w:tc>
        <w:tc>
          <w:tcPr>
            <w:tcW w:w="3117" w:type="dxa"/>
          </w:tcPr>
          <w:p w14:paraId="541C0E64" w14:textId="7625C14D" w:rsidR="00332965" w:rsidRPr="00586007" w:rsidRDefault="00912C0D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Gas</w:t>
            </w:r>
          </w:p>
        </w:tc>
      </w:tr>
      <w:tr w:rsidR="00332965" w:rsidRPr="00586007" w14:paraId="7BD2A0A2" w14:textId="77777777" w:rsidTr="005F5CCC">
        <w:tc>
          <w:tcPr>
            <w:tcW w:w="3116" w:type="dxa"/>
          </w:tcPr>
          <w:p w14:paraId="4B33BE0E" w14:textId="77777777" w:rsidR="00332965" w:rsidRPr="00586007" w:rsidRDefault="00332965" w:rsidP="005F5CC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  <w:tc>
          <w:tcPr>
            <w:tcW w:w="3117" w:type="dxa"/>
          </w:tcPr>
          <w:p w14:paraId="1B0F078A" w14:textId="5815B0B6" w:rsidR="00332965" w:rsidRPr="00586007" w:rsidRDefault="008B4988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4</w:t>
            </w:r>
          </w:p>
        </w:tc>
        <w:tc>
          <w:tcPr>
            <w:tcW w:w="3117" w:type="dxa"/>
          </w:tcPr>
          <w:p w14:paraId="2AA0F48D" w14:textId="77777777" w:rsidR="00332965" w:rsidRPr="00586007" w:rsidRDefault="00332965" w:rsidP="005F5CC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</w:tr>
      <w:tr w:rsidR="00332965" w:rsidRPr="00586007" w14:paraId="58BFAF66" w14:textId="77777777" w:rsidTr="005F5CCC">
        <w:tc>
          <w:tcPr>
            <w:tcW w:w="3116" w:type="dxa"/>
          </w:tcPr>
          <w:p w14:paraId="5A6957C4" w14:textId="77777777" w:rsidR="00332965" w:rsidRPr="00586007" w:rsidRDefault="00332965" w:rsidP="005F5CC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1</w:t>
            </w:r>
          </w:p>
        </w:tc>
        <w:tc>
          <w:tcPr>
            <w:tcW w:w="3117" w:type="dxa"/>
          </w:tcPr>
          <w:p w14:paraId="1658F038" w14:textId="696C3091" w:rsidR="00332965" w:rsidRPr="00586007" w:rsidRDefault="008B4988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6</w:t>
            </w:r>
          </w:p>
        </w:tc>
        <w:tc>
          <w:tcPr>
            <w:tcW w:w="3117" w:type="dxa"/>
          </w:tcPr>
          <w:p w14:paraId="6D044B0A" w14:textId="0FB93A3B" w:rsidR="00332965" w:rsidRPr="00586007" w:rsidRDefault="008B4988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</w:t>
            </w:r>
          </w:p>
        </w:tc>
      </w:tr>
      <w:tr w:rsidR="00332965" w:rsidRPr="00586007" w14:paraId="3E463799" w14:textId="77777777" w:rsidTr="005F5CCC">
        <w:tc>
          <w:tcPr>
            <w:tcW w:w="3116" w:type="dxa"/>
          </w:tcPr>
          <w:p w14:paraId="4CB8C421" w14:textId="77777777" w:rsidR="00332965" w:rsidRPr="00586007" w:rsidRDefault="00332965" w:rsidP="005F5CC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2</w:t>
            </w:r>
          </w:p>
        </w:tc>
        <w:tc>
          <w:tcPr>
            <w:tcW w:w="3117" w:type="dxa"/>
          </w:tcPr>
          <w:p w14:paraId="67490B4A" w14:textId="19540376" w:rsidR="0037092A" w:rsidRPr="00586007" w:rsidRDefault="0037092A" w:rsidP="0037092A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3</w:t>
            </w:r>
          </w:p>
        </w:tc>
        <w:tc>
          <w:tcPr>
            <w:tcW w:w="3117" w:type="dxa"/>
          </w:tcPr>
          <w:p w14:paraId="784305E6" w14:textId="49C37D3A" w:rsidR="00332965" w:rsidRPr="00586007" w:rsidRDefault="00480625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1</w:t>
            </w:r>
          </w:p>
        </w:tc>
      </w:tr>
      <w:tr w:rsidR="00480625" w:rsidRPr="00586007" w14:paraId="3BB7D09D" w14:textId="77777777" w:rsidTr="005F5CCC">
        <w:tc>
          <w:tcPr>
            <w:tcW w:w="3116" w:type="dxa"/>
          </w:tcPr>
          <w:p w14:paraId="549459D7" w14:textId="15CAF54C" w:rsidR="00480625" w:rsidRPr="00586007" w:rsidRDefault="00480625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</w:t>
            </w:r>
          </w:p>
        </w:tc>
        <w:tc>
          <w:tcPr>
            <w:tcW w:w="3117" w:type="dxa"/>
          </w:tcPr>
          <w:p w14:paraId="5A47812B" w14:textId="7A8DE09F" w:rsidR="00480625" w:rsidRDefault="00480625" w:rsidP="0037092A">
            <w:pPr>
              <w:jc w:val="center"/>
              <w:rPr>
                <w:rFonts w:cstheme="minorHAnsi"/>
              </w:rPr>
            </w:pPr>
          </w:p>
        </w:tc>
        <w:tc>
          <w:tcPr>
            <w:tcW w:w="3117" w:type="dxa"/>
          </w:tcPr>
          <w:p w14:paraId="04333653" w14:textId="3E731947" w:rsidR="00480625" w:rsidRDefault="00480625" w:rsidP="005F5CCC">
            <w:pPr>
              <w:jc w:val="center"/>
              <w:rPr>
                <w:rFonts w:cstheme="minorHAnsi"/>
              </w:rPr>
            </w:pPr>
          </w:p>
        </w:tc>
      </w:tr>
      <w:tr w:rsidR="00480625" w:rsidRPr="00586007" w14:paraId="6087EA3E" w14:textId="77777777" w:rsidTr="005F5CCC">
        <w:tc>
          <w:tcPr>
            <w:tcW w:w="3116" w:type="dxa"/>
          </w:tcPr>
          <w:p w14:paraId="24FEB858" w14:textId="5932375F" w:rsidR="00480625" w:rsidRDefault="00480625" w:rsidP="005F5CC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</w:tc>
        <w:tc>
          <w:tcPr>
            <w:tcW w:w="3117" w:type="dxa"/>
          </w:tcPr>
          <w:p w14:paraId="5AF2DFDC" w14:textId="77777777" w:rsidR="00480625" w:rsidRDefault="00480625" w:rsidP="0037092A">
            <w:pPr>
              <w:jc w:val="center"/>
              <w:rPr>
                <w:rFonts w:cstheme="minorHAnsi"/>
              </w:rPr>
            </w:pPr>
          </w:p>
        </w:tc>
        <w:tc>
          <w:tcPr>
            <w:tcW w:w="3117" w:type="dxa"/>
          </w:tcPr>
          <w:p w14:paraId="3282D73C" w14:textId="77777777" w:rsidR="00480625" w:rsidRDefault="00480625" w:rsidP="005F5CCC">
            <w:pPr>
              <w:jc w:val="center"/>
              <w:rPr>
                <w:rFonts w:cstheme="minorHAnsi"/>
              </w:rPr>
            </w:pPr>
          </w:p>
        </w:tc>
      </w:tr>
    </w:tbl>
    <w:p w14:paraId="6176126C" w14:textId="0F66E014" w:rsidR="00707CC3" w:rsidRPr="00707CC3" w:rsidRDefault="007613EB" w:rsidP="00707CC3">
      <w:pPr>
        <w:rPr>
          <w:b/>
          <w:sz w:val="30"/>
          <w:szCs w:val="30"/>
        </w:rPr>
      </w:pPr>
      <w:r>
        <w:rPr>
          <w:b/>
          <w:sz w:val="30"/>
          <w:szCs w:val="30"/>
        </w:rPr>
        <w:t>Questions</w:t>
      </w:r>
      <w:r w:rsidR="00707CC3" w:rsidRPr="00707CC3">
        <w:rPr>
          <w:b/>
          <w:sz w:val="30"/>
          <w:szCs w:val="30"/>
        </w:rPr>
        <w:t>:</w:t>
      </w:r>
    </w:p>
    <w:p w14:paraId="2A17787D" w14:textId="117F5952" w:rsidR="00707CC3" w:rsidRDefault="007613EB" w:rsidP="007613EB">
      <w:r>
        <w:t xml:space="preserve">How many </w:t>
      </w:r>
      <w:r w:rsidR="0051792A">
        <w:t>steps</w:t>
      </w:r>
      <w:r>
        <w:t xml:space="preserve"> did it take for your system to reach equilibrium?</w:t>
      </w:r>
      <w:r w:rsidR="00707CC3">
        <w:t xml:space="preserve"> ______________________________________</w:t>
      </w:r>
      <w:r w:rsidR="00C33526">
        <w:t>______________________________________________</w:t>
      </w:r>
    </w:p>
    <w:p w14:paraId="1B9919F9" w14:textId="07576EBC" w:rsidR="00707CC3" w:rsidRDefault="007613EB" w:rsidP="00707CC3">
      <w:r>
        <w:t xml:space="preserve">If you started with twice as many </w:t>
      </w:r>
      <w:r w:rsidR="008B68F2">
        <w:t xml:space="preserve">“water molecules”, how many </w:t>
      </w:r>
      <w:r w:rsidR="0051792A">
        <w:t>steps</w:t>
      </w:r>
      <w:r w:rsidR="008B68F2">
        <w:t xml:space="preserve"> would it take to reach equilibrium?</w:t>
      </w:r>
      <w:r w:rsidR="005E17B0">
        <w:t xml:space="preserve"> Why? </w:t>
      </w:r>
      <w:r w:rsidR="00707CC3">
        <w:t>__________________________________________________________________________________________________________________________________________________________________________</w:t>
      </w:r>
    </w:p>
    <w:p w14:paraId="6E75E9BF" w14:textId="468D4FCF" w:rsidR="00C33526" w:rsidRDefault="00C33526" w:rsidP="00707CC3">
      <w:r>
        <w:t>What does your graph look like when equilibrium is reached?</w:t>
      </w:r>
    </w:p>
    <w:p w14:paraId="363B9809" w14:textId="3998998B" w:rsidR="00C33526" w:rsidRDefault="00C33526" w:rsidP="00707CC3">
      <w:r>
        <w:t>_____________________________________________________________________________________</w:t>
      </w:r>
    </w:p>
    <w:p w14:paraId="2E4729C9" w14:textId="5C2F8C47" w:rsidR="00605B6D" w:rsidRDefault="00605B6D" w:rsidP="00707CC3">
      <w:r>
        <w:t xml:space="preserve">What is the relationship between the number of “molecules” in each cup at equilibrium and the number that move during each </w:t>
      </w:r>
      <w:r w:rsidR="00E63AC4">
        <w:t>time point</w:t>
      </w:r>
      <w:r>
        <w:t>? __________________________________________________________________________________________________________________________________________________________________________</w:t>
      </w:r>
    </w:p>
    <w:p w14:paraId="448DAF11" w14:textId="5155BD67" w:rsidR="00760AD1" w:rsidRPr="00651CD8" w:rsidRDefault="00760AD1" w:rsidP="00F37DBC">
      <w:pPr>
        <w:jc w:val="center"/>
        <w:rPr>
          <w:b/>
          <w:sz w:val="32"/>
          <w:szCs w:val="32"/>
        </w:rPr>
      </w:pPr>
      <w:r w:rsidRPr="00651CD8">
        <w:rPr>
          <w:b/>
          <w:sz w:val="32"/>
          <w:szCs w:val="32"/>
        </w:rPr>
        <w:t xml:space="preserve">Activity </w:t>
      </w:r>
      <w:r w:rsidR="00FC6536">
        <w:rPr>
          <w:b/>
          <w:sz w:val="32"/>
          <w:szCs w:val="32"/>
        </w:rPr>
        <w:t>2</w:t>
      </w:r>
      <w:r w:rsidR="00F37DBC" w:rsidRPr="00651CD8">
        <w:rPr>
          <w:b/>
          <w:sz w:val="32"/>
          <w:szCs w:val="32"/>
        </w:rPr>
        <w:t xml:space="preserve"> – </w:t>
      </w:r>
      <w:r w:rsidR="005708DE">
        <w:rPr>
          <w:b/>
          <w:sz w:val="32"/>
          <w:szCs w:val="32"/>
        </w:rPr>
        <w:t>Perturbing a Dynamic Equilibrium</w:t>
      </w:r>
    </w:p>
    <w:p w14:paraId="3330AA3A" w14:textId="1C9ADE88" w:rsidR="00717DB6" w:rsidRDefault="00717DB6" w:rsidP="00717DB6">
      <w:pPr>
        <w:rPr>
          <w:b/>
          <w:sz w:val="30"/>
          <w:szCs w:val="30"/>
        </w:rPr>
      </w:pPr>
      <w:r>
        <w:rPr>
          <w:b/>
          <w:sz w:val="30"/>
          <w:szCs w:val="30"/>
        </w:rPr>
        <w:t>Materials</w:t>
      </w:r>
      <w:r w:rsidRPr="00717DB6">
        <w:rPr>
          <w:b/>
          <w:sz w:val="30"/>
          <w:szCs w:val="30"/>
        </w:rPr>
        <w:t>:</w:t>
      </w:r>
    </w:p>
    <w:p w14:paraId="003926E9" w14:textId="394AF72F" w:rsidR="00DA571F" w:rsidRPr="00B75CA9" w:rsidRDefault="000F1D26" w:rsidP="00B75CA9">
      <w:pPr>
        <w:pStyle w:val="ListParagraph"/>
        <w:numPr>
          <w:ilvl w:val="0"/>
          <w:numId w:val="5"/>
        </w:numPr>
      </w:pPr>
      <w:r>
        <w:t>All materials from activity 1.</w:t>
      </w:r>
    </w:p>
    <w:p w14:paraId="03F0ECE5" w14:textId="2D11EFE4" w:rsidR="00760AD1" w:rsidRDefault="00FC6536" w:rsidP="00E844F4">
      <w:pPr>
        <w:rPr>
          <w:b/>
          <w:sz w:val="30"/>
          <w:szCs w:val="30"/>
        </w:rPr>
      </w:pPr>
      <w:r>
        <w:rPr>
          <w:b/>
          <w:sz w:val="30"/>
          <w:szCs w:val="30"/>
        </w:rPr>
        <w:t>I</w:t>
      </w:r>
      <w:r w:rsidR="00760AD1">
        <w:rPr>
          <w:b/>
          <w:sz w:val="30"/>
          <w:szCs w:val="30"/>
        </w:rPr>
        <w:t>nstructions:</w:t>
      </w:r>
    </w:p>
    <w:p w14:paraId="0A5EC7E0" w14:textId="7E141E1B" w:rsidR="007D30C6" w:rsidRDefault="007D30C6" w:rsidP="007D30C6">
      <w:pPr>
        <w:pStyle w:val="ListParagraph"/>
        <w:numPr>
          <w:ilvl w:val="0"/>
          <w:numId w:val="14"/>
        </w:numPr>
      </w:pPr>
      <w:r>
        <w:lastRenderedPageBreak/>
        <w:t>Add an additional 20 “molecules” to the cup labeled “Gas”.</w:t>
      </w:r>
    </w:p>
    <w:p w14:paraId="64D3FFB9" w14:textId="7C0FC793" w:rsidR="007D30C6" w:rsidRDefault="007D30C6" w:rsidP="007D30C6">
      <w:pPr>
        <w:pStyle w:val="ListParagraph"/>
        <w:numPr>
          <w:ilvl w:val="0"/>
          <w:numId w:val="14"/>
        </w:numPr>
      </w:pPr>
      <w:r>
        <w:t xml:space="preserve">Record the number of “molecules” in each cup in your chart as </w:t>
      </w:r>
      <w:proofErr w:type="gramStart"/>
      <w:r>
        <w:t>before, and</w:t>
      </w:r>
      <w:proofErr w:type="gramEnd"/>
      <w:r>
        <w:t xml:space="preserve"> put an asterisk next to </w:t>
      </w:r>
      <w:r w:rsidR="00E63AC4">
        <w:t>that</w:t>
      </w:r>
      <w:r>
        <w:t xml:space="preserve"> </w:t>
      </w:r>
      <w:r w:rsidR="00E63AC4">
        <w:t>time point</w:t>
      </w:r>
      <w:r>
        <w:t>.</w:t>
      </w:r>
    </w:p>
    <w:p w14:paraId="7126A26E" w14:textId="45A183B1" w:rsidR="007D30C6" w:rsidRDefault="007D30C6" w:rsidP="007D30C6">
      <w:pPr>
        <w:pStyle w:val="ListParagraph"/>
        <w:numPr>
          <w:ilvl w:val="0"/>
          <w:numId w:val="14"/>
        </w:numPr>
      </w:pPr>
      <w:r>
        <w:t xml:space="preserve">Following the example above, move your “water molecules” between the “Liquid” and “Gas” cups, recording the number of “molecules” in each cup at each </w:t>
      </w:r>
      <w:r w:rsidR="00E63AC4">
        <w:t>time point</w:t>
      </w:r>
      <w:r>
        <w:t>.</w:t>
      </w:r>
    </w:p>
    <w:p w14:paraId="72324FCB" w14:textId="77777777" w:rsidR="007D30C6" w:rsidRDefault="007D30C6" w:rsidP="007D30C6">
      <w:pPr>
        <w:pStyle w:val="ListParagraph"/>
        <w:numPr>
          <w:ilvl w:val="0"/>
          <w:numId w:val="14"/>
        </w:numPr>
      </w:pPr>
      <w:r>
        <w:t>Continue moving “molecules” until the system reaches equilibrium.</w:t>
      </w:r>
    </w:p>
    <w:p w14:paraId="0F2C0613" w14:textId="2F5B8B78" w:rsidR="007D30C6" w:rsidRDefault="007D30C6" w:rsidP="007D30C6">
      <w:pPr>
        <w:pStyle w:val="ListParagraph"/>
        <w:numPr>
          <w:ilvl w:val="0"/>
          <w:numId w:val="14"/>
        </w:numPr>
      </w:pPr>
      <w:r>
        <w:t xml:space="preserve">Extend the line graph of your equilibrium data using your new data, marking on the graph the </w:t>
      </w:r>
      <w:r w:rsidR="00E63AC4">
        <w:t>time point</w:t>
      </w:r>
      <w:r>
        <w:t xml:space="preserve"> when the additional molecules were added.</w:t>
      </w:r>
    </w:p>
    <w:p w14:paraId="48E460FB" w14:textId="461CEB9A" w:rsidR="006A07E3" w:rsidRDefault="007D30C6" w:rsidP="007D30C6">
      <w:pPr>
        <w:rPr>
          <w:b/>
          <w:sz w:val="30"/>
          <w:szCs w:val="30"/>
        </w:rPr>
      </w:pPr>
      <w:r>
        <w:rPr>
          <w:b/>
          <w:sz w:val="30"/>
          <w:szCs w:val="30"/>
        </w:rPr>
        <w:t>Questions</w:t>
      </w:r>
      <w:r w:rsidR="006A07E3" w:rsidRPr="006A07E3">
        <w:rPr>
          <w:b/>
          <w:sz w:val="30"/>
          <w:szCs w:val="30"/>
        </w:rPr>
        <w:t>:</w:t>
      </w:r>
    </w:p>
    <w:p w14:paraId="09242AE5" w14:textId="025EA894" w:rsidR="006A07E3" w:rsidRDefault="007D30C6" w:rsidP="006A07E3">
      <w:r>
        <w:t>What happened to the number of “Liquid” molecules at equilibrium when you added more “Gas” molecules?</w:t>
      </w:r>
      <w:r w:rsidR="00F37D22">
        <w:t>: _________________________________</w:t>
      </w:r>
      <w:r>
        <w:t>_</w:t>
      </w:r>
      <w:r w:rsidR="00F37D22">
        <w:t>________________________________________</w:t>
      </w:r>
    </w:p>
    <w:p w14:paraId="04CA35F7" w14:textId="67E64DFE" w:rsidR="00F37D22" w:rsidRPr="006A07E3" w:rsidRDefault="007D30C6" w:rsidP="007D30C6">
      <w:r>
        <w:t>What is the relationship between the equilibrium values before you added extra “Gas” molecules and the equilibrium values after you added the “Gas” molecules? ___________________________________</w:t>
      </w:r>
      <w:r w:rsidR="00F37D22">
        <w:t xml:space="preserve"> ________________________________________________</w:t>
      </w:r>
      <w:r>
        <w:t>_____________________________________</w:t>
      </w:r>
    </w:p>
    <w:p w14:paraId="2A456D8E" w14:textId="3A3E2CCC" w:rsidR="008A69F9" w:rsidRDefault="008A69F9" w:rsidP="008A69F9">
      <w:pPr>
        <w:spacing w:after="0"/>
        <w:jc w:val="center"/>
        <w:rPr>
          <w:b/>
          <w:sz w:val="32"/>
          <w:szCs w:val="32"/>
        </w:rPr>
      </w:pPr>
      <w:r w:rsidRPr="00651CD8">
        <w:rPr>
          <w:b/>
          <w:sz w:val="32"/>
          <w:szCs w:val="32"/>
        </w:rPr>
        <w:t xml:space="preserve">Activity </w:t>
      </w:r>
      <w:r>
        <w:rPr>
          <w:b/>
          <w:sz w:val="32"/>
          <w:szCs w:val="32"/>
        </w:rPr>
        <w:t>3</w:t>
      </w:r>
      <w:r w:rsidRPr="00651CD8">
        <w:rPr>
          <w:b/>
          <w:sz w:val="32"/>
          <w:szCs w:val="32"/>
        </w:rPr>
        <w:t xml:space="preserve"> – </w:t>
      </w:r>
      <w:r>
        <w:rPr>
          <w:b/>
          <w:sz w:val="32"/>
          <w:szCs w:val="32"/>
        </w:rPr>
        <w:t>Modeling a Three Component Equilibrium</w:t>
      </w:r>
    </w:p>
    <w:p w14:paraId="4488B016" w14:textId="77777777" w:rsidR="008A69F9" w:rsidRDefault="008A69F9" w:rsidP="008A69F9">
      <w:pPr>
        <w:rPr>
          <w:b/>
          <w:sz w:val="30"/>
          <w:szCs w:val="30"/>
        </w:rPr>
      </w:pPr>
      <w:r>
        <w:rPr>
          <w:b/>
          <w:sz w:val="30"/>
          <w:szCs w:val="30"/>
        </w:rPr>
        <w:t>Materials:</w:t>
      </w:r>
    </w:p>
    <w:p w14:paraId="4AD80B1E" w14:textId="1B2BA578" w:rsidR="008A69F9" w:rsidRDefault="0070327A" w:rsidP="008A69F9">
      <w:pPr>
        <w:pStyle w:val="ListParagraph"/>
        <w:numPr>
          <w:ilvl w:val="0"/>
          <w:numId w:val="6"/>
        </w:numPr>
      </w:pPr>
      <w:r>
        <w:t>2-3</w:t>
      </w:r>
      <w:r w:rsidR="008A69F9">
        <w:t xml:space="preserve"> Sheets of Graphing Paper</w:t>
      </w:r>
    </w:p>
    <w:p w14:paraId="5D2F508B" w14:textId="77777777" w:rsidR="008A69F9" w:rsidRDefault="008A69F9" w:rsidP="008A69F9">
      <w:pPr>
        <w:pStyle w:val="ListParagraph"/>
        <w:numPr>
          <w:ilvl w:val="0"/>
          <w:numId w:val="6"/>
        </w:numPr>
      </w:pPr>
      <w:r>
        <w:t>1 Marker</w:t>
      </w:r>
    </w:p>
    <w:p w14:paraId="7B31CBBE" w14:textId="2F1BE37E" w:rsidR="008A69F9" w:rsidRDefault="0070327A" w:rsidP="008A69F9">
      <w:pPr>
        <w:pStyle w:val="ListParagraph"/>
        <w:numPr>
          <w:ilvl w:val="0"/>
          <w:numId w:val="6"/>
        </w:numPr>
      </w:pPr>
      <w:r>
        <w:t>3</w:t>
      </w:r>
      <w:r w:rsidR="008A69F9">
        <w:t xml:space="preserve"> Cups</w:t>
      </w:r>
    </w:p>
    <w:p w14:paraId="406243C4" w14:textId="77777777" w:rsidR="008A69F9" w:rsidRDefault="008A69F9" w:rsidP="008A69F9">
      <w:pPr>
        <w:pStyle w:val="ListParagraph"/>
        <w:numPr>
          <w:ilvl w:val="0"/>
          <w:numId w:val="6"/>
        </w:numPr>
      </w:pPr>
      <w:r>
        <w:t>40-50 Coins or Candies</w:t>
      </w:r>
    </w:p>
    <w:p w14:paraId="14CE86E7" w14:textId="4FCA0143" w:rsidR="008A69F9" w:rsidRDefault="008A69F9" w:rsidP="008A69F9">
      <w:pPr>
        <w:pStyle w:val="ListParagraph"/>
        <w:numPr>
          <w:ilvl w:val="0"/>
          <w:numId w:val="6"/>
        </w:numPr>
      </w:pPr>
      <w:r>
        <w:t>1 Pencil</w:t>
      </w:r>
      <w:r w:rsidR="0070327A">
        <w:t xml:space="preserve"> or 3 Colored Pencils</w:t>
      </w:r>
    </w:p>
    <w:p w14:paraId="521A1772" w14:textId="77777777" w:rsidR="008A69F9" w:rsidRDefault="008A69F9" w:rsidP="008A69F9">
      <w:r>
        <w:rPr>
          <w:b/>
          <w:sz w:val="30"/>
          <w:szCs w:val="30"/>
        </w:rPr>
        <w:t xml:space="preserve">Instructions: </w:t>
      </w:r>
    </w:p>
    <w:p w14:paraId="4E024DD9" w14:textId="093DCBE3" w:rsidR="008A69F9" w:rsidRDefault="008A69F9" w:rsidP="008A69F9">
      <w:pPr>
        <w:pStyle w:val="ListParagraph"/>
        <w:numPr>
          <w:ilvl w:val="0"/>
          <w:numId w:val="15"/>
        </w:numPr>
      </w:pPr>
      <w:r>
        <w:t>Label one of your cups “</w:t>
      </w:r>
      <w:r w:rsidR="007A2B58">
        <w:t>Solid</w:t>
      </w:r>
      <w:r>
        <w:t>”</w:t>
      </w:r>
      <w:r w:rsidR="0070327A">
        <w:t>, one cup “</w:t>
      </w:r>
      <w:r w:rsidR="007A2B58">
        <w:t>Liquid</w:t>
      </w:r>
      <w:r w:rsidR="0070327A">
        <w:t>”, and the final cup “</w:t>
      </w:r>
      <w:r w:rsidR="007A2B58">
        <w:t>Gas</w:t>
      </w:r>
      <w:r w:rsidR="0070327A">
        <w:t>”.</w:t>
      </w:r>
    </w:p>
    <w:p w14:paraId="49716B14" w14:textId="5246F6CF" w:rsidR="008A69F9" w:rsidRDefault="008A69F9" w:rsidP="008A69F9">
      <w:pPr>
        <w:pStyle w:val="ListParagraph"/>
        <w:numPr>
          <w:ilvl w:val="0"/>
          <w:numId w:val="15"/>
        </w:numPr>
      </w:pPr>
      <w:r>
        <w:t xml:space="preserve">Place </w:t>
      </w:r>
      <w:r w:rsidR="0070327A">
        <w:t>40</w:t>
      </w:r>
      <w:r>
        <w:t xml:space="preserve"> coin or candy </w:t>
      </w:r>
      <w:r w:rsidR="0070327A">
        <w:t>“</w:t>
      </w:r>
      <w:r>
        <w:t>molecules” in</w:t>
      </w:r>
      <w:r w:rsidR="0070327A">
        <w:t>to</w:t>
      </w:r>
      <w:r>
        <w:t xml:space="preserve"> </w:t>
      </w:r>
      <w:r w:rsidR="007A2B58">
        <w:t>the “Solid” cup</w:t>
      </w:r>
      <w:r>
        <w:t>.</w:t>
      </w:r>
    </w:p>
    <w:p w14:paraId="1F25B1AA" w14:textId="483A8C85" w:rsidR="008A69F9" w:rsidRDefault="008A69F9" w:rsidP="008A69F9">
      <w:pPr>
        <w:pStyle w:val="ListParagraph"/>
        <w:numPr>
          <w:ilvl w:val="0"/>
          <w:numId w:val="15"/>
        </w:numPr>
      </w:pPr>
      <w:r>
        <w:t xml:space="preserve">Make </w:t>
      </w:r>
      <w:r w:rsidR="0070327A">
        <w:t>four</w:t>
      </w:r>
      <w:r>
        <w:t xml:space="preserve"> columns on one sheet of graphing paper.</w:t>
      </w:r>
    </w:p>
    <w:p w14:paraId="041D809B" w14:textId="667B7337" w:rsidR="008A69F9" w:rsidRDefault="008A69F9" w:rsidP="008A69F9">
      <w:pPr>
        <w:pStyle w:val="ListParagraph"/>
        <w:numPr>
          <w:ilvl w:val="0"/>
          <w:numId w:val="15"/>
        </w:numPr>
      </w:pPr>
      <w:r>
        <w:t>Label the columns “</w:t>
      </w:r>
      <w:r w:rsidR="00E63AC4">
        <w:t>Time point</w:t>
      </w:r>
      <w:r>
        <w:t>”, “</w:t>
      </w:r>
      <w:r w:rsidR="007A2B58">
        <w:t>Solid</w:t>
      </w:r>
      <w:r>
        <w:t>”, “</w:t>
      </w:r>
      <w:r w:rsidR="007A2B58">
        <w:t>Liquid</w:t>
      </w:r>
      <w:r>
        <w:t>”</w:t>
      </w:r>
      <w:r w:rsidR="0070327A">
        <w:t>, and “</w:t>
      </w:r>
      <w:r w:rsidR="007A2B58">
        <w:t>Gas</w:t>
      </w:r>
      <w:r w:rsidR="0070327A">
        <w:t>”</w:t>
      </w:r>
      <w:r>
        <w:t>.</w:t>
      </w:r>
    </w:p>
    <w:p w14:paraId="7ADB7679" w14:textId="724CD1AD" w:rsidR="008A69F9" w:rsidRDefault="008A69F9" w:rsidP="008A69F9">
      <w:pPr>
        <w:pStyle w:val="ListParagraph"/>
        <w:numPr>
          <w:ilvl w:val="0"/>
          <w:numId w:val="15"/>
        </w:numPr>
      </w:pPr>
      <w:r>
        <w:t>Following example</w:t>
      </w:r>
      <w:r w:rsidR="00576C20">
        <w:t xml:space="preserve"> 2</w:t>
      </w:r>
      <w:r>
        <w:t xml:space="preserve"> below, move your “molecules” between </w:t>
      </w:r>
      <w:r w:rsidR="0070327A">
        <w:t xml:space="preserve">each cup, and record the number of molecules in each cup </w:t>
      </w:r>
      <w:r w:rsidR="00576C20">
        <w:t xml:space="preserve">at each </w:t>
      </w:r>
      <w:r w:rsidR="00E63AC4">
        <w:t>time point</w:t>
      </w:r>
      <w:r>
        <w:t>.</w:t>
      </w:r>
    </w:p>
    <w:p w14:paraId="505CFAB0" w14:textId="77777777" w:rsidR="008A69F9" w:rsidRDefault="008A69F9" w:rsidP="008A69F9">
      <w:pPr>
        <w:pStyle w:val="ListParagraph"/>
        <w:numPr>
          <w:ilvl w:val="0"/>
          <w:numId w:val="15"/>
        </w:numPr>
      </w:pPr>
      <w:r>
        <w:t>Continue moving “molecules” until the system reaches equilibrium.</w:t>
      </w:r>
    </w:p>
    <w:p w14:paraId="1A0A2029" w14:textId="20FE4D7E" w:rsidR="008A69F9" w:rsidRDefault="008A69F9" w:rsidP="008A69F9">
      <w:pPr>
        <w:pStyle w:val="ListParagraph"/>
        <w:numPr>
          <w:ilvl w:val="0"/>
          <w:numId w:val="15"/>
        </w:numPr>
      </w:pPr>
      <w:r>
        <w:t xml:space="preserve">Make a line graph of your equilibrium data using the </w:t>
      </w:r>
      <w:r w:rsidR="00E63AC4">
        <w:t>time point</w:t>
      </w:r>
      <w:r>
        <w:t xml:space="preserve"> as the x-axis and the number of “molecules” in each cup as the y-axis.</w:t>
      </w:r>
    </w:p>
    <w:p w14:paraId="11807FCB" w14:textId="4813BBCD" w:rsidR="008A69F9" w:rsidRDefault="00AF6D3B" w:rsidP="008A69F9">
      <w:pPr>
        <w:pStyle w:val="ListParagraph"/>
        <w:numPr>
          <w:ilvl w:val="0"/>
          <w:numId w:val="15"/>
        </w:numPr>
      </w:pPr>
      <w:r>
        <w:t xml:space="preserve">Once you have reached equilibrium, </w:t>
      </w:r>
      <w:r w:rsidR="00B43424">
        <w:t>continue to example 3 below, which contains an irreversible reaction.</w:t>
      </w:r>
    </w:p>
    <w:p w14:paraId="09B33962" w14:textId="04488018" w:rsidR="008A69F9" w:rsidRDefault="008A69F9" w:rsidP="008A69F9">
      <w:pPr>
        <w:rPr>
          <w:rFonts w:cstheme="minorHAnsi"/>
          <w:b/>
          <w:bCs/>
          <w:sz w:val="30"/>
          <w:szCs w:val="30"/>
        </w:rPr>
      </w:pPr>
      <w:r w:rsidRPr="00332965">
        <w:rPr>
          <w:rFonts w:cstheme="minorHAnsi"/>
          <w:b/>
          <w:bCs/>
          <w:sz w:val="30"/>
          <w:szCs w:val="30"/>
        </w:rPr>
        <w:t>Example</w:t>
      </w:r>
      <w:r w:rsidR="00576C20">
        <w:rPr>
          <w:rFonts w:cstheme="minorHAnsi"/>
          <w:b/>
          <w:bCs/>
          <w:sz w:val="30"/>
          <w:szCs w:val="30"/>
        </w:rPr>
        <w:t xml:space="preserve"> 2</w:t>
      </w:r>
      <w:r w:rsidRPr="00332965">
        <w:rPr>
          <w:rFonts w:cstheme="minorHAnsi"/>
          <w:b/>
          <w:bCs/>
          <w:sz w:val="30"/>
          <w:szCs w:val="30"/>
        </w:rPr>
        <w:t>:</w:t>
      </w:r>
    </w:p>
    <w:p w14:paraId="3BAD25A4" w14:textId="77777777" w:rsidR="008A69F9" w:rsidRPr="00586007" w:rsidRDefault="008A69F9" w:rsidP="008A69F9">
      <w:pPr>
        <w:rPr>
          <w:rFonts w:cstheme="minorHAnsi"/>
        </w:rPr>
      </w:pPr>
      <w:r w:rsidRPr="00586007">
        <w:rPr>
          <w:rFonts w:cstheme="minorHAnsi"/>
          <w:b/>
          <w:bCs/>
        </w:rPr>
        <w:t xml:space="preserve"> </w:t>
      </w:r>
      <w:r w:rsidRPr="00586007">
        <w:rPr>
          <w:rFonts w:cstheme="minorHAnsi"/>
        </w:rPr>
        <w:t>If we have the reaction:</w:t>
      </w:r>
    </w:p>
    <w:p w14:paraId="7C89D187" w14:textId="6B01D6B9" w:rsidR="008A69F9" w:rsidRPr="00831DD7" w:rsidRDefault="007A2B58" w:rsidP="008A69F9">
      <w:pPr>
        <w:jc w:val="center"/>
        <w:rPr>
          <w:rFonts w:ascii="Times New Roman" w:hAnsi="Times New Roman" w:cs="Times New Roman"/>
          <w:sz w:val="24"/>
          <w:szCs w:val="24"/>
        </w:rPr>
      </w:pPr>
      <w:r w:rsidRPr="00831DD7">
        <w:rPr>
          <w:rFonts w:ascii="Times New Roman" w:hAnsi="Times New Roman" w:cs="Times New Roman"/>
          <w:sz w:val="24"/>
          <w:szCs w:val="24"/>
        </w:rPr>
        <w:object w:dxaOrig="4629" w:dyaOrig="844" w14:anchorId="15C10E11">
          <v:shape id="_x0000_i1049" type="#_x0000_t75" style="width:281.9pt;height:51.45pt" o:ole="">
            <v:imagedata r:id="rId10" o:title=""/>
          </v:shape>
          <o:OLEObject Type="Embed" ProgID="ChemDraw.Document.6.0" ShapeID="_x0000_i1049" DrawAspect="Content" ObjectID="_1657010658" r:id="rId11"/>
        </w:object>
      </w:r>
    </w:p>
    <w:p w14:paraId="4E3816C9" w14:textId="3D5916FC" w:rsidR="008A69F9" w:rsidRPr="00586007" w:rsidRDefault="008A69F9" w:rsidP="008A69F9">
      <w:pPr>
        <w:rPr>
          <w:rFonts w:cstheme="minorHAnsi"/>
        </w:rPr>
      </w:pPr>
      <w:r w:rsidRPr="00586007">
        <w:rPr>
          <w:rFonts w:cstheme="minorHAnsi"/>
        </w:rPr>
        <w:t xml:space="preserve">For the firs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, </w:t>
      </w:r>
      <w:r w:rsidR="009B2C7E">
        <w:rPr>
          <w:rFonts w:cstheme="minorHAnsi"/>
        </w:rPr>
        <w:t>40</w:t>
      </w:r>
      <w:r w:rsidRPr="00586007">
        <w:rPr>
          <w:rFonts w:cstheme="minorHAnsi"/>
        </w:rPr>
        <w:t>/</w:t>
      </w:r>
      <w:r w:rsidR="00A713A4">
        <w:rPr>
          <w:rFonts w:cstheme="minorHAnsi"/>
        </w:rPr>
        <w:t>4</w:t>
      </w:r>
      <w:r w:rsidRPr="00586007">
        <w:rPr>
          <w:rFonts w:cstheme="minorHAnsi"/>
        </w:rPr>
        <w:t xml:space="preserve"> = </w:t>
      </w:r>
      <w:r w:rsidR="00A713A4">
        <w:rPr>
          <w:rFonts w:cstheme="minorHAnsi"/>
        </w:rPr>
        <w:t>10</w:t>
      </w:r>
      <w:r w:rsidRPr="00586007">
        <w:rPr>
          <w:rFonts w:cstheme="minorHAnsi"/>
        </w:rPr>
        <w:t xml:space="preserve"> “</w:t>
      </w:r>
      <w:r w:rsidR="00F0617F">
        <w:rPr>
          <w:rFonts w:cstheme="minorHAnsi"/>
        </w:rPr>
        <w:t>Solid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move to</w:t>
      </w:r>
      <w:r w:rsidR="00F0617F">
        <w:rPr>
          <w:rFonts w:cstheme="minorHAnsi"/>
        </w:rPr>
        <w:t xml:space="preserve"> the </w:t>
      </w:r>
      <w:r w:rsidR="00A713A4">
        <w:rPr>
          <w:rFonts w:cstheme="minorHAnsi"/>
        </w:rPr>
        <w:t>“</w:t>
      </w:r>
      <w:r w:rsidR="00F0617F">
        <w:rPr>
          <w:rFonts w:cstheme="minorHAnsi"/>
        </w:rPr>
        <w:t>Liquid</w:t>
      </w:r>
      <w:r w:rsidR="00A713A4">
        <w:rPr>
          <w:rFonts w:cstheme="minorHAnsi"/>
        </w:rPr>
        <w:t>”</w:t>
      </w:r>
      <w:r w:rsidR="00F0617F">
        <w:rPr>
          <w:rFonts w:cstheme="minorHAnsi"/>
        </w:rPr>
        <w:t xml:space="preserve"> cup</w:t>
      </w:r>
      <w:r w:rsidRPr="00586007">
        <w:rPr>
          <w:rFonts w:cstheme="minorHAnsi"/>
        </w:rPr>
        <w:t>, 0/</w:t>
      </w:r>
      <w:r w:rsidR="00A713A4">
        <w:rPr>
          <w:rFonts w:cstheme="minorHAnsi"/>
        </w:rPr>
        <w:t>2</w:t>
      </w:r>
      <w:r w:rsidRPr="00586007">
        <w:rPr>
          <w:rFonts w:cstheme="minorHAnsi"/>
        </w:rPr>
        <w:t xml:space="preserve"> = 0 “</w:t>
      </w:r>
      <w:r w:rsidR="00F0617F">
        <w:rPr>
          <w:rFonts w:cstheme="minorHAnsi"/>
        </w:rPr>
        <w:t>Liquid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move to</w:t>
      </w:r>
      <w:r>
        <w:rPr>
          <w:rFonts w:cstheme="minorHAnsi"/>
        </w:rPr>
        <w:t xml:space="preserve"> </w:t>
      </w:r>
      <w:r w:rsidR="00F0617F">
        <w:rPr>
          <w:rFonts w:cstheme="minorHAnsi"/>
        </w:rPr>
        <w:t>the “Solid” cup</w:t>
      </w:r>
      <w:r w:rsidR="00A713A4">
        <w:rPr>
          <w:rFonts w:cstheme="minorHAnsi"/>
        </w:rPr>
        <w:t xml:space="preserve">, 0/2 = </w:t>
      </w:r>
      <w:r w:rsidR="0083713D">
        <w:rPr>
          <w:rFonts w:cstheme="minorHAnsi"/>
        </w:rPr>
        <w:t>0 “</w:t>
      </w:r>
      <w:r w:rsidR="00F0617F">
        <w:rPr>
          <w:rFonts w:cstheme="minorHAnsi"/>
        </w:rPr>
        <w:t>Liquid</w:t>
      </w:r>
      <w:r w:rsidR="0083713D">
        <w:rPr>
          <w:rFonts w:cstheme="minorHAnsi"/>
        </w:rPr>
        <w:t>” molecules will move to</w:t>
      </w:r>
      <w:r w:rsidR="00F0617F">
        <w:rPr>
          <w:rFonts w:cstheme="minorHAnsi"/>
        </w:rPr>
        <w:t xml:space="preserve"> the “Gas”</w:t>
      </w:r>
      <w:r w:rsidR="0083713D">
        <w:rPr>
          <w:rFonts w:cstheme="minorHAnsi"/>
        </w:rPr>
        <w:t xml:space="preserve"> </w:t>
      </w:r>
      <w:r w:rsidR="00F0617F">
        <w:rPr>
          <w:rFonts w:cstheme="minorHAnsi"/>
        </w:rPr>
        <w:t>c</w:t>
      </w:r>
      <w:r w:rsidR="0083713D">
        <w:rPr>
          <w:rFonts w:cstheme="minorHAnsi"/>
        </w:rPr>
        <w:t xml:space="preserve">up and 0/4 = </w:t>
      </w:r>
      <w:r w:rsidR="0083713D">
        <w:rPr>
          <w:rFonts w:cstheme="minorHAnsi"/>
        </w:rPr>
        <w:lastRenderedPageBreak/>
        <w:t>0 “</w:t>
      </w:r>
      <w:r w:rsidR="00F0617F">
        <w:rPr>
          <w:rFonts w:cstheme="minorHAnsi"/>
        </w:rPr>
        <w:t>Gas</w:t>
      </w:r>
      <w:r w:rsidR="0083713D">
        <w:rPr>
          <w:rFonts w:cstheme="minorHAnsi"/>
        </w:rPr>
        <w:t xml:space="preserve">” molecules will move to </w:t>
      </w:r>
      <w:r w:rsidR="00F0617F">
        <w:rPr>
          <w:rFonts w:cstheme="minorHAnsi"/>
        </w:rPr>
        <w:t>the “Liquid” cup</w:t>
      </w:r>
      <w:r>
        <w:rPr>
          <w:rFonts w:cstheme="minorHAnsi"/>
        </w:rPr>
        <w:t>.</w:t>
      </w:r>
      <w:r w:rsidRPr="00586007"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one you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thus have </w:t>
      </w:r>
      <w:r w:rsidR="0083713D">
        <w:rPr>
          <w:rFonts w:cstheme="minorHAnsi"/>
        </w:rPr>
        <w:t>30</w:t>
      </w:r>
      <w:r w:rsidRPr="00586007">
        <w:rPr>
          <w:rFonts w:cstheme="minorHAnsi"/>
        </w:rPr>
        <w:t xml:space="preserve"> “</w:t>
      </w:r>
      <w:r w:rsidR="00F0617F">
        <w:rPr>
          <w:rFonts w:cstheme="minorHAnsi"/>
        </w:rPr>
        <w:t>Solid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</w:t>
      </w:r>
      <w:r w:rsidR="0083713D">
        <w:rPr>
          <w:rFonts w:cstheme="minorHAnsi"/>
        </w:rPr>
        <w:t>, 10</w:t>
      </w:r>
      <w:r w:rsidRPr="00586007">
        <w:rPr>
          <w:rFonts w:cstheme="minorHAnsi"/>
        </w:rPr>
        <w:t xml:space="preserve"> “</w:t>
      </w:r>
      <w:r w:rsidR="00F0617F">
        <w:rPr>
          <w:rFonts w:cstheme="minorHAnsi"/>
        </w:rPr>
        <w:t>Liquid</w:t>
      </w:r>
      <w:r w:rsidRPr="00586007">
        <w:rPr>
          <w:rFonts w:cstheme="minorHAnsi"/>
        </w:rPr>
        <w:t xml:space="preserve">” </w:t>
      </w:r>
      <w:r w:rsidR="0083713D">
        <w:rPr>
          <w:rFonts w:cstheme="minorHAnsi"/>
        </w:rPr>
        <w:t>m</w:t>
      </w:r>
      <w:r>
        <w:rPr>
          <w:rFonts w:cstheme="minorHAnsi"/>
        </w:rPr>
        <w:t>olecules</w:t>
      </w:r>
      <w:r w:rsidR="0083713D">
        <w:rPr>
          <w:rFonts w:cstheme="minorHAnsi"/>
        </w:rPr>
        <w:t xml:space="preserve"> and 0 “</w:t>
      </w:r>
      <w:r w:rsidR="00F0617F">
        <w:rPr>
          <w:rFonts w:cstheme="minorHAnsi"/>
        </w:rPr>
        <w:t>Gas</w:t>
      </w:r>
      <w:r w:rsidR="0083713D">
        <w:rPr>
          <w:rFonts w:cstheme="minorHAnsi"/>
        </w:rPr>
        <w:t>” molecules</w:t>
      </w:r>
      <w:r w:rsidRPr="00586007">
        <w:rPr>
          <w:rFonts w:cstheme="minorHAnsi"/>
        </w:rPr>
        <w:t xml:space="preserve">.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two </w:t>
      </w:r>
      <w:r w:rsidR="0083713D">
        <w:rPr>
          <w:rFonts w:cstheme="minorHAnsi"/>
        </w:rPr>
        <w:t>30</w:t>
      </w:r>
      <w:r w:rsidRPr="00586007">
        <w:rPr>
          <w:rFonts w:cstheme="minorHAnsi"/>
        </w:rPr>
        <w:t>/</w:t>
      </w:r>
      <w:r w:rsidR="0083713D">
        <w:rPr>
          <w:rFonts w:cstheme="minorHAnsi"/>
        </w:rPr>
        <w:t>4</w:t>
      </w:r>
      <w:r w:rsidRPr="00586007">
        <w:rPr>
          <w:rFonts w:cstheme="minorHAnsi"/>
        </w:rPr>
        <w:t xml:space="preserve"> = </w:t>
      </w:r>
      <w:r w:rsidR="0083713D">
        <w:rPr>
          <w:rFonts w:cstheme="minorHAnsi"/>
        </w:rPr>
        <w:t>7</w:t>
      </w:r>
      <w:r w:rsidRPr="00586007">
        <w:rPr>
          <w:rFonts w:cstheme="minorHAnsi"/>
        </w:rPr>
        <w:t xml:space="preserve"> (</w:t>
      </w:r>
      <w:r>
        <w:rPr>
          <w:rFonts w:cstheme="minorHAnsi"/>
        </w:rPr>
        <w:t xml:space="preserve">always </w:t>
      </w:r>
      <w:r w:rsidRPr="00586007">
        <w:rPr>
          <w:rFonts w:cstheme="minorHAnsi"/>
        </w:rPr>
        <w:t xml:space="preserve">round down) </w:t>
      </w:r>
      <w:r>
        <w:rPr>
          <w:rFonts w:cstheme="minorHAnsi"/>
        </w:rPr>
        <w:t>“</w:t>
      </w:r>
      <w:r w:rsidR="00F0617F">
        <w:rPr>
          <w:rFonts w:cstheme="minorHAnsi"/>
        </w:rPr>
        <w:t>Solid</w:t>
      </w:r>
      <w:r>
        <w:rPr>
          <w:rFonts w:cstheme="minorHAnsi"/>
        </w:rPr>
        <w:t>” 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to</w:t>
      </w:r>
      <w:r w:rsidR="00F0617F">
        <w:rPr>
          <w:rFonts w:cstheme="minorHAnsi"/>
        </w:rPr>
        <w:t xml:space="preserve"> the “Liquid”</w:t>
      </w:r>
      <w:r w:rsidRPr="00586007">
        <w:rPr>
          <w:rFonts w:cstheme="minorHAnsi"/>
        </w:rPr>
        <w:t xml:space="preserve"> </w:t>
      </w:r>
      <w:r w:rsidR="0083713D">
        <w:rPr>
          <w:rFonts w:cstheme="minorHAnsi"/>
        </w:rPr>
        <w:t>cup</w:t>
      </w:r>
      <w:r w:rsidRPr="00586007">
        <w:rPr>
          <w:rFonts w:cstheme="minorHAnsi"/>
        </w:rPr>
        <w:t xml:space="preserve">, </w:t>
      </w:r>
      <w:r w:rsidR="0083713D">
        <w:rPr>
          <w:rFonts w:cstheme="minorHAnsi"/>
        </w:rPr>
        <w:t>10</w:t>
      </w:r>
      <w:r w:rsidRPr="00586007">
        <w:rPr>
          <w:rFonts w:cstheme="minorHAnsi"/>
        </w:rPr>
        <w:t>/</w:t>
      </w:r>
      <w:r w:rsidR="0083713D">
        <w:rPr>
          <w:rFonts w:cstheme="minorHAnsi"/>
        </w:rPr>
        <w:t>2</w:t>
      </w:r>
      <w:r w:rsidRPr="00586007">
        <w:rPr>
          <w:rFonts w:cstheme="minorHAnsi"/>
        </w:rPr>
        <w:t xml:space="preserve"> = </w:t>
      </w:r>
      <w:r w:rsidR="0083713D">
        <w:rPr>
          <w:rFonts w:cstheme="minorHAnsi"/>
        </w:rPr>
        <w:t>5</w:t>
      </w:r>
      <w:r w:rsidRPr="00586007">
        <w:rPr>
          <w:rFonts w:cstheme="minorHAnsi"/>
        </w:rPr>
        <w:t xml:space="preserve"> “</w:t>
      </w:r>
      <w:r w:rsidR="00F0617F">
        <w:rPr>
          <w:rFonts w:cstheme="minorHAnsi"/>
        </w:rPr>
        <w:t>Liquid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 will move to</w:t>
      </w:r>
      <w:r w:rsidR="00F0617F">
        <w:rPr>
          <w:rFonts w:cstheme="minorHAnsi"/>
        </w:rPr>
        <w:t xml:space="preserve"> the “Solid”</w:t>
      </w:r>
      <w:r>
        <w:rPr>
          <w:rFonts w:cstheme="minorHAnsi"/>
        </w:rPr>
        <w:t xml:space="preserve"> </w:t>
      </w:r>
      <w:r w:rsidR="0083713D">
        <w:rPr>
          <w:rFonts w:cstheme="minorHAnsi"/>
        </w:rPr>
        <w:t>cup</w:t>
      </w:r>
      <w:r w:rsidR="008D2D16">
        <w:rPr>
          <w:rFonts w:cstheme="minorHAnsi"/>
        </w:rPr>
        <w:t>, 10/2 = 5</w:t>
      </w:r>
      <w:r w:rsidR="00484F99">
        <w:rPr>
          <w:rFonts w:cstheme="minorHAnsi"/>
        </w:rPr>
        <w:t xml:space="preserve"> “</w:t>
      </w:r>
      <w:r w:rsidR="00F0617F">
        <w:rPr>
          <w:rFonts w:cstheme="minorHAnsi"/>
        </w:rPr>
        <w:t>Liquid</w:t>
      </w:r>
      <w:r w:rsidR="00484F99">
        <w:rPr>
          <w:rFonts w:cstheme="minorHAnsi"/>
        </w:rPr>
        <w:t>” molecules will move to</w:t>
      </w:r>
      <w:r w:rsidR="00F0617F">
        <w:rPr>
          <w:rFonts w:cstheme="minorHAnsi"/>
        </w:rPr>
        <w:t xml:space="preserve"> the “Gas”</w:t>
      </w:r>
      <w:r w:rsidR="00484F99">
        <w:rPr>
          <w:rFonts w:cstheme="minorHAnsi"/>
        </w:rPr>
        <w:t xml:space="preserve"> cup and 0/4 = 0 “</w:t>
      </w:r>
      <w:r w:rsidR="00F0617F">
        <w:rPr>
          <w:rFonts w:cstheme="minorHAnsi"/>
        </w:rPr>
        <w:t>Gas</w:t>
      </w:r>
      <w:r w:rsidR="00484F99">
        <w:rPr>
          <w:rFonts w:cstheme="minorHAnsi"/>
        </w:rPr>
        <w:t>” molecules will move to</w:t>
      </w:r>
      <w:r w:rsidR="00F0617F">
        <w:rPr>
          <w:rFonts w:cstheme="minorHAnsi"/>
        </w:rPr>
        <w:t xml:space="preserve"> the “Liquid”</w:t>
      </w:r>
      <w:r w:rsidR="00484F99">
        <w:rPr>
          <w:rFonts w:cstheme="minorHAnsi"/>
        </w:rPr>
        <w:t xml:space="preserve"> cup</w:t>
      </w:r>
      <w:r w:rsidR="00F0617F">
        <w:rPr>
          <w:rFonts w:cstheme="minorHAnsi"/>
        </w:rPr>
        <w:t>.</w:t>
      </w:r>
      <w:r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>
        <w:rPr>
          <w:rFonts w:cstheme="minorHAnsi"/>
        </w:rPr>
        <w:t xml:space="preserve"> two you will have </w:t>
      </w:r>
      <w:r w:rsidR="00484F99">
        <w:rPr>
          <w:rFonts w:cstheme="minorHAnsi"/>
        </w:rPr>
        <w:t>28</w:t>
      </w:r>
      <w:r>
        <w:rPr>
          <w:rFonts w:cstheme="minorHAnsi"/>
        </w:rPr>
        <w:t xml:space="preserve"> “</w:t>
      </w:r>
      <w:r w:rsidR="00F0617F">
        <w:rPr>
          <w:rFonts w:cstheme="minorHAnsi"/>
        </w:rPr>
        <w:t>Solid</w:t>
      </w:r>
      <w:r>
        <w:rPr>
          <w:rFonts w:cstheme="minorHAnsi"/>
        </w:rPr>
        <w:t>” molecules</w:t>
      </w:r>
      <w:r w:rsidR="00484F99">
        <w:rPr>
          <w:rFonts w:cstheme="minorHAnsi"/>
        </w:rPr>
        <w:t>,</w:t>
      </w:r>
      <w:r>
        <w:rPr>
          <w:rFonts w:cstheme="minorHAnsi"/>
        </w:rPr>
        <w:t xml:space="preserve"> </w:t>
      </w:r>
      <w:r w:rsidR="00484F99">
        <w:rPr>
          <w:rFonts w:cstheme="minorHAnsi"/>
        </w:rPr>
        <w:t>7</w:t>
      </w:r>
      <w:r>
        <w:rPr>
          <w:rFonts w:cstheme="minorHAnsi"/>
        </w:rPr>
        <w:t xml:space="preserve"> “</w:t>
      </w:r>
      <w:r w:rsidR="00F0617F">
        <w:rPr>
          <w:rFonts w:cstheme="minorHAnsi"/>
        </w:rPr>
        <w:t>Liquid</w:t>
      </w:r>
      <w:r>
        <w:rPr>
          <w:rFonts w:cstheme="minorHAnsi"/>
        </w:rPr>
        <w:t>” molecules</w:t>
      </w:r>
      <w:r w:rsidR="00484F99">
        <w:rPr>
          <w:rFonts w:cstheme="minorHAnsi"/>
        </w:rPr>
        <w:t xml:space="preserve">, and </w:t>
      </w:r>
      <w:r w:rsidR="000A42BC">
        <w:rPr>
          <w:rFonts w:cstheme="minorHAnsi"/>
        </w:rPr>
        <w:t>5 “</w:t>
      </w:r>
      <w:r w:rsidR="00F0617F">
        <w:rPr>
          <w:rFonts w:cstheme="minorHAnsi"/>
        </w:rPr>
        <w:t>Gas”</w:t>
      </w:r>
      <w:r w:rsidR="000A42BC">
        <w:rPr>
          <w:rFonts w:cstheme="minorHAnsi"/>
        </w:rPr>
        <w:t xml:space="preserve"> molecules</w:t>
      </w:r>
      <w:r>
        <w:rPr>
          <w:rFonts w:cstheme="minorHAnsi"/>
        </w:rPr>
        <w:t>. The data in your chart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should</w:t>
      </w:r>
      <w:r w:rsidRPr="00586007">
        <w:rPr>
          <w:rFonts w:cstheme="minorHAnsi"/>
        </w:rPr>
        <w:t xml:space="preserve"> look like th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3"/>
        <w:gridCol w:w="2327"/>
        <w:gridCol w:w="2327"/>
        <w:gridCol w:w="2263"/>
      </w:tblGrid>
      <w:tr w:rsidR="000A42BC" w:rsidRPr="00586007" w14:paraId="21F31E90" w14:textId="251E740A" w:rsidTr="000A42BC">
        <w:tc>
          <w:tcPr>
            <w:tcW w:w="2433" w:type="dxa"/>
          </w:tcPr>
          <w:p w14:paraId="58CF08D7" w14:textId="6FCE3100" w:rsidR="000A42BC" w:rsidRPr="00586007" w:rsidRDefault="00E63AC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ime point</w:t>
            </w:r>
          </w:p>
        </w:tc>
        <w:tc>
          <w:tcPr>
            <w:tcW w:w="2327" w:type="dxa"/>
          </w:tcPr>
          <w:p w14:paraId="1993088F" w14:textId="400F5E3C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</w:t>
            </w:r>
          </w:p>
        </w:tc>
        <w:tc>
          <w:tcPr>
            <w:tcW w:w="2327" w:type="dxa"/>
          </w:tcPr>
          <w:p w14:paraId="38BC115E" w14:textId="749DBD18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B</w:t>
            </w:r>
          </w:p>
        </w:tc>
        <w:tc>
          <w:tcPr>
            <w:tcW w:w="2263" w:type="dxa"/>
          </w:tcPr>
          <w:p w14:paraId="1C5658C2" w14:textId="16795D51" w:rsidR="000A42BC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</w:t>
            </w:r>
          </w:p>
        </w:tc>
      </w:tr>
      <w:tr w:rsidR="000A42BC" w:rsidRPr="00586007" w14:paraId="09CA6F00" w14:textId="54AEBBA1" w:rsidTr="000A42BC">
        <w:tc>
          <w:tcPr>
            <w:tcW w:w="2433" w:type="dxa"/>
          </w:tcPr>
          <w:p w14:paraId="06E844DF" w14:textId="77777777" w:rsidR="000A42BC" w:rsidRPr="00586007" w:rsidRDefault="000A42BC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  <w:tc>
          <w:tcPr>
            <w:tcW w:w="2327" w:type="dxa"/>
          </w:tcPr>
          <w:p w14:paraId="17A6C83A" w14:textId="5AA5CB53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0</w:t>
            </w:r>
          </w:p>
        </w:tc>
        <w:tc>
          <w:tcPr>
            <w:tcW w:w="2327" w:type="dxa"/>
          </w:tcPr>
          <w:p w14:paraId="745C08CC" w14:textId="77777777" w:rsidR="000A42BC" w:rsidRPr="00586007" w:rsidRDefault="000A42BC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  <w:tc>
          <w:tcPr>
            <w:tcW w:w="2263" w:type="dxa"/>
          </w:tcPr>
          <w:p w14:paraId="4E60F398" w14:textId="48FD9F4D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</w:tr>
      <w:tr w:rsidR="000A42BC" w:rsidRPr="00586007" w14:paraId="1EF9514B" w14:textId="186E562C" w:rsidTr="000A42BC">
        <w:tc>
          <w:tcPr>
            <w:tcW w:w="2433" w:type="dxa"/>
          </w:tcPr>
          <w:p w14:paraId="36111443" w14:textId="77777777" w:rsidR="000A42BC" w:rsidRPr="00586007" w:rsidRDefault="000A42BC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1</w:t>
            </w:r>
          </w:p>
        </w:tc>
        <w:tc>
          <w:tcPr>
            <w:tcW w:w="2327" w:type="dxa"/>
          </w:tcPr>
          <w:p w14:paraId="48433032" w14:textId="235F96DD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0</w:t>
            </w:r>
          </w:p>
        </w:tc>
        <w:tc>
          <w:tcPr>
            <w:tcW w:w="2327" w:type="dxa"/>
          </w:tcPr>
          <w:p w14:paraId="549CD08B" w14:textId="2C65A071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0</w:t>
            </w:r>
          </w:p>
        </w:tc>
        <w:tc>
          <w:tcPr>
            <w:tcW w:w="2263" w:type="dxa"/>
          </w:tcPr>
          <w:p w14:paraId="5BEC9991" w14:textId="51C8DA5A" w:rsidR="000A42BC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</w:tr>
      <w:tr w:rsidR="000A42BC" w:rsidRPr="00586007" w14:paraId="4499A544" w14:textId="06897681" w:rsidTr="000A42BC">
        <w:tc>
          <w:tcPr>
            <w:tcW w:w="2433" w:type="dxa"/>
          </w:tcPr>
          <w:p w14:paraId="5DB07A31" w14:textId="77777777" w:rsidR="000A42BC" w:rsidRPr="00586007" w:rsidRDefault="000A42BC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2</w:t>
            </w:r>
          </w:p>
        </w:tc>
        <w:tc>
          <w:tcPr>
            <w:tcW w:w="2327" w:type="dxa"/>
          </w:tcPr>
          <w:p w14:paraId="564CA2BC" w14:textId="092320B8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8</w:t>
            </w:r>
          </w:p>
        </w:tc>
        <w:tc>
          <w:tcPr>
            <w:tcW w:w="2327" w:type="dxa"/>
          </w:tcPr>
          <w:p w14:paraId="550BE694" w14:textId="70DC4C3B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7</w:t>
            </w:r>
          </w:p>
        </w:tc>
        <w:tc>
          <w:tcPr>
            <w:tcW w:w="2263" w:type="dxa"/>
          </w:tcPr>
          <w:p w14:paraId="6293E25E" w14:textId="4E65688C" w:rsidR="000A42BC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0A42BC" w:rsidRPr="00586007" w14:paraId="5F18A35C" w14:textId="0DED188E" w:rsidTr="000A42BC">
        <w:tc>
          <w:tcPr>
            <w:tcW w:w="2433" w:type="dxa"/>
          </w:tcPr>
          <w:p w14:paraId="5565F1F3" w14:textId="77777777" w:rsidR="000A42BC" w:rsidRPr="00586007" w:rsidRDefault="000A42BC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</w:t>
            </w:r>
          </w:p>
        </w:tc>
        <w:tc>
          <w:tcPr>
            <w:tcW w:w="2327" w:type="dxa"/>
          </w:tcPr>
          <w:p w14:paraId="42FFE5B9" w14:textId="0C5BD21C" w:rsidR="000A42BC" w:rsidRDefault="00685698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4</w:t>
            </w:r>
          </w:p>
        </w:tc>
        <w:tc>
          <w:tcPr>
            <w:tcW w:w="2327" w:type="dxa"/>
          </w:tcPr>
          <w:p w14:paraId="6E1CBA01" w14:textId="3998374B" w:rsidR="000A42BC" w:rsidRDefault="00685698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9</w:t>
            </w:r>
          </w:p>
        </w:tc>
        <w:tc>
          <w:tcPr>
            <w:tcW w:w="2263" w:type="dxa"/>
          </w:tcPr>
          <w:p w14:paraId="5BD3C62B" w14:textId="1F8DF7CA" w:rsidR="000A42BC" w:rsidRDefault="00685698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7</w:t>
            </w:r>
          </w:p>
        </w:tc>
      </w:tr>
      <w:tr w:rsidR="000A42BC" w:rsidRPr="00586007" w14:paraId="54973EA6" w14:textId="24681E9F" w:rsidTr="000A42BC">
        <w:tc>
          <w:tcPr>
            <w:tcW w:w="2433" w:type="dxa"/>
          </w:tcPr>
          <w:p w14:paraId="4F3FE8F2" w14:textId="75744BF7" w:rsidR="000A42BC" w:rsidRDefault="000A42BC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61D874A9" w14:textId="05E320F7" w:rsidR="000A42BC" w:rsidRDefault="000A42BC" w:rsidP="00A50E3C">
            <w:pPr>
              <w:jc w:val="center"/>
              <w:rPr>
                <w:rFonts w:cstheme="minorHAnsi"/>
              </w:rPr>
            </w:pPr>
            <w:bookmarkStart w:id="0" w:name="_GoBack"/>
            <w:bookmarkEnd w:id="0"/>
          </w:p>
        </w:tc>
        <w:tc>
          <w:tcPr>
            <w:tcW w:w="2327" w:type="dxa"/>
          </w:tcPr>
          <w:p w14:paraId="4800750D" w14:textId="27FF3D65" w:rsidR="000A42BC" w:rsidRDefault="000A42BC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496B75EE" w14:textId="459609B5" w:rsidR="000A42BC" w:rsidRDefault="000A42BC" w:rsidP="00A50E3C">
            <w:pPr>
              <w:jc w:val="center"/>
              <w:rPr>
                <w:rFonts w:cstheme="minorHAnsi"/>
              </w:rPr>
            </w:pPr>
          </w:p>
        </w:tc>
      </w:tr>
      <w:tr w:rsidR="00685698" w:rsidRPr="00586007" w14:paraId="51331F6E" w14:textId="77777777" w:rsidTr="000A42BC">
        <w:tc>
          <w:tcPr>
            <w:tcW w:w="2433" w:type="dxa"/>
          </w:tcPr>
          <w:p w14:paraId="60BC8EB4" w14:textId="6A47A2C4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3CBB742B" w14:textId="738C5938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7E647B38" w14:textId="6ED81AE3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6FD81F3B" w14:textId="09933154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</w:tr>
      <w:tr w:rsidR="00685698" w:rsidRPr="00586007" w14:paraId="6A3BBFCC" w14:textId="77777777" w:rsidTr="000A42BC">
        <w:tc>
          <w:tcPr>
            <w:tcW w:w="2433" w:type="dxa"/>
          </w:tcPr>
          <w:p w14:paraId="64715A08" w14:textId="7C56AE18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6B97DD50" w14:textId="74946795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3C12424B" w14:textId="73FAB8E7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23861762" w14:textId="593C28EC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</w:tr>
      <w:tr w:rsidR="00685698" w:rsidRPr="00586007" w14:paraId="59158C1E" w14:textId="77777777" w:rsidTr="000A42BC">
        <w:tc>
          <w:tcPr>
            <w:tcW w:w="2433" w:type="dxa"/>
          </w:tcPr>
          <w:p w14:paraId="4D4C039E" w14:textId="1452F152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783392EC" w14:textId="30219B63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6D984F5C" w14:textId="575D44B4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07295E5B" w14:textId="2461CF5F" w:rsidR="00685698" w:rsidRDefault="00685698" w:rsidP="00A50E3C">
            <w:pPr>
              <w:jc w:val="center"/>
              <w:rPr>
                <w:rFonts w:cstheme="minorHAnsi"/>
              </w:rPr>
            </w:pPr>
          </w:p>
        </w:tc>
      </w:tr>
      <w:tr w:rsidR="00CF1048" w:rsidRPr="00586007" w14:paraId="065FC615" w14:textId="77777777" w:rsidTr="000A42BC">
        <w:tc>
          <w:tcPr>
            <w:tcW w:w="2433" w:type="dxa"/>
          </w:tcPr>
          <w:p w14:paraId="62DE54E8" w14:textId="77777777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066C2AE4" w14:textId="6CFEC120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7EB621CD" w14:textId="294C3E4C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2C3B9F6C" w14:textId="4D008DC9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</w:tr>
      <w:tr w:rsidR="00CF1048" w:rsidRPr="00586007" w14:paraId="0A48A392" w14:textId="77777777" w:rsidTr="000A42BC">
        <w:tc>
          <w:tcPr>
            <w:tcW w:w="2433" w:type="dxa"/>
          </w:tcPr>
          <w:p w14:paraId="68E03723" w14:textId="77777777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7CB021B6" w14:textId="77777777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0C0A47D2" w14:textId="77777777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0171EAC8" w14:textId="77777777" w:rsidR="00CF1048" w:rsidRDefault="00CF1048" w:rsidP="00A50E3C">
            <w:pPr>
              <w:jc w:val="center"/>
              <w:rPr>
                <w:rFonts w:cstheme="minorHAnsi"/>
              </w:rPr>
            </w:pPr>
          </w:p>
        </w:tc>
      </w:tr>
    </w:tbl>
    <w:p w14:paraId="720C95DD" w14:textId="441FA2C4" w:rsidR="00B43424" w:rsidRDefault="00B43424" w:rsidP="00B43424">
      <w:pPr>
        <w:rPr>
          <w:rFonts w:cstheme="minorHAnsi"/>
          <w:b/>
          <w:bCs/>
          <w:sz w:val="30"/>
          <w:szCs w:val="30"/>
        </w:rPr>
      </w:pPr>
      <w:r w:rsidRPr="00332965">
        <w:rPr>
          <w:rFonts w:cstheme="minorHAnsi"/>
          <w:b/>
          <w:bCs/>
          <w:sz w:val="30"/>
          <w:szCs w:val="30"/>
        </w:rPr>
        <w:t>Example</w:t>
      </w:r>
      <w:r>
        <w:rPr>
          <w:rFonts w:cstheme="minorHAnsi"/>
          <w:b/>
          <w:bCs/>
          <w:sz w:val="30"/>
          <w:szCs w:val="30"/>
        </w:rPr>
        <w:t xml:space="preserve"> 3</w:t>
      </w:r>
      <w:r w:rsidRPr="00332965">
        <w:rPr>
          <w:rFonts w:cstheme="minorHAnsi"/>
          <w:b/>
          <w:bCs/>
          <w:sz w:val="30"/>
          <w:szCs w:val="30"/>
        </w:rPr>
        <w:t>:</w:t>
      </w:r>
    </w:p>
    <w:p w14:paraId="67DE3BE4" w14:textId="08824FD5" w:rsidR="00B43424" w:rsidRPr="00AE0E14" w:rsidRDefault="00AE0E14" w:rsidP="00B43424">
      <w:pPr>
        <w:rPr>
          <w:rFonts w:cstheme="minorHAnsi"/>
        </w:rPr>
      </w:pPr>
      <w:r>
        <w:rPr>
          <w:rFonts w:cstheme="minorHAnsi"/>
        </w:rPr>
        <w:t xml:space="preserve">In an irreversible reaction, </w:t>
      </w:r>
      <w:r w:rsidR="007342A6">
        <w:rPr>
          <w:rFonts w:cstheme="minorHAnsi"/>
        </w:rPr>
        <w:t xml:space="preserve">molecules that reach a certain state cannot re-enter the equilibrium. You can model this by removing the molecules that would be going into cup </w:t>
      </w:r>
      <w:r w:rsidR="00CC0E03">
        <w:rPr>
          <w:rFonts w:cstheme="minorHAnsi"/>
        </w:rPr>
        <w:t>“</w:t>
      </w:r>
      <w:r w:rsidR="007342A6">
        <w:rPr>
          <w:rFonts w:cstheme="minorHAnsi"/>
        </w:rPr>
        <w:t>C</w:t>
      </w:r>
      <w:r w:rsidR="00CC0E03">
        <w:rPr>
          <w:rFonts w:cstheme="minorHAnsi"/>
        </w:rPr>
        <w:t>”</w:t>
      </w:r>
      <w:r w:rsidR="007342A6">
        <w:rPr>
          <w:rFonts w:cstheme="minorHAnsi"/>
        </w:rPr>
        <w:t xml:space="preserve"> </w:t>
      </w:r>
      <w:r w:rsidR="005E558C">
        <w:rPr>
          <w:rFonts w:cstheme="minorHAnsi"/>
        </w:rPr>
        <w:t xml:space="preserve">from the system. </w:t>
      </w:r>
      <w:r w:rsidR="00CC0E03" w:rsidRPr="00CC0E03">
        <w:rPr>
          <w:rFonts w:cstheme="minorHAnsi"/>
          <w:b/>
          <w:bCs/>
        </w:rPr>
        <w:t>If these are candy, you may now eat them when they are placed in cup “C”.</w:t>
      </w:r>
    </w:p>
    <w:p w14:paraId="53AC765D" w14:textId="051BCEDD" w:rsidR="00B43424" w:rsidRPr="00831DD7" w:rsidRDefault="005E558C" w:rsidP="00B43424">
      <w:pPr>
        <w:jc w:val="center"/>
        <w:rPr>
          <w:rFonts w:ascii="Times New Roman" w:hAnsi="Times New Roman" w:cs="Times New Roman"/>
          <w:sz w:val="24"/>
          <w:szCs w:val="24"/>
        </w:rPr>
      </w:pPr>
      <w:r w:rsidRPr="00831DD7">
        <w:rPr>
          <w:rFonts w:ascii="Times New Roman" w:hAnsi="Times New Roman" w:cs="Times New Roman"/>
          <w:sz w:val="24"/>
          <w:szCs w:val="24"/>
        </w:rPr>
        <w:object w:dxaOrig="3261" w:dyaOrig="820" w14:anchorId="703666A4">
          <v:shape id="_x0000_i1027" type="#_x0000_t75" style="width:198.7pt;height:50.05pt" o:ole="">
            <v:imagedata r:id="rId12" o:title=""/>
          </v:shape>
          <o:OLEObject Type="Embed" ProgID="ChemDraw.Document.6.0" ShapeID="_x0000_i1027" DrawAspect="Content" ObjectID="_1657010659" r:id="rId13"/>
        </w:object>
      </w:r>
    </w:p>
    <w:p w14:paraId="1A45B424" w14:textId="04732910" w:rsidR="00B43424" w:rsidRPr="00586007" w:rsidRDefault="00B43424" w:rsidP="00B43424">
      <w:pPr>
        <w:rPr>
          <w:rFonts w:cstheme="minorHAnsi"/>
        </w:rPr>
      </w:pPr>
      <w:r w:rsidRPr="00586007">
        <w:rPr>
          <w:rFonts w:cstheme="minorHAnsi"/>
        </w:rPr>
        <w:t xml:space="preserve">For the firs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, </w:t>
      </w:r>
      <w:r>
        <w:rPr>
          <w:rFonts w:cstheme="minorHAnsi"/>
        </w:rPr>
        <w:t>40</w:t>
      </w:r>
      <w:r w:rsidRPr="00586007">
        <w:rPr>
          <w:rFonts w:cstheme="minorHAnsi"/>
        </w:rPr>
        <w:t>/</w:t>
      </w:r>
      <w:r>
        <w:rPr>
          <w:rFonts w:cstheme="minorHAnsi"/>
        </w:rPr>
        <w:t>4</w:t>
      </w:r>
      <w:r w:rsidRPr="00586007">
        <w:rPr>
          <w:rFonts w:cstheme="minorHAnsi"/>
        </w:rPr>
        <w:t xml:space="preserve"> = </w:t>
      </w:r>
      <w:r>
        <w:rPr>
          <w:rFonts w:cstheme="minorHAnsi"/>
        </w:rPr>
        <w:t>10</w:t>
      </w:r>
      <w:r w:rsidRPr="00586007">
        <w:rPr>
          <w:rFonts w:cstheme="minorHAnsi"/>
        </w:rPr>
        <w:t xml:space="preserve"> “</w:t>
      </w:r>
      <w:r>
        <w:rPr>
          <w:rFonts w:cstheme="minorHAnsi"/>
        </w:rPr>
        <w:t>A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move to </w:t>
      </w:r>
      <w:r>
        <w:rPr>
          <w:rFonts w:cstheme="minorHAnsi"/>
        </w:rPr>
        <w:t>cup “B”</w:t>
      </w:r>
      <w:r w:rsidRPr="00586007">
        <w:rPr>
          <w:rFonts w:cstheme="minorHAnsi"/>
        </w:rPr>
        <w:t>, 0/</w:t>
      </w:r>
      <w:r>
        <w:rPr>
          <w:rFonts w:cstheme="minorHAnsi"/>
        </w:rPr>
        <w:t>2</w:t>
      </w:r>
      <w:r w:rsidRPr="00586007">
        <w:rPr>
          <w:rFonts w:cstheme="minorHAnsi"/>
        </w:rPr>
        <w:t xml:space="preserve"> = 0 “</w:t>
      </w:r>
      <w:r>
        <w:rPr>
          <w:rFonts w:cstheme="minorHAnsi"/>
        </w:rPr>
        <w:t>B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move to</w:t>
      </w:r>
      <w:r>
        <w:rPr>
          <w:rFonts w:cstheme="minorHAnsi"/>
        </w:rPr>
        <w:t xml:space="preserve"> cup “A”,</w:t>
      </w:r>
      <w:r w:rsidR="005E558C">
        <w:rPr>
          <w:rFonts w:cstheme="minorHAnsi"/>
        </w:rPr>
        <w:t xml:space="preserve"> and</w:t>
      </w:r>
      <w:r>
        <w:rPr>
          <w:rFonts w:cstheme="minorHAnsi"/>
        </w:rPr>
        <w:t xml:space="preserve"> 0/2 = 0 “B” molecules will move to cup “C”.</w:t>
      </w:r>
      <w:r w:rsidRPr="00586007"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one you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thus have </w:t>
      </w:r>
      <w:r>
        <w:rPr>
          <w:rFonts w:cstheme="minorHAnsi"/>
        </w:rPr>
        <w:t>30</w:t>
      </w:r>
      <w:r w:rsidRPr="00586007">
        <w:rPr>
          <w:rFonts w:cstheme="minorHAnsi"/>
        </w:rPr>
        <w:t xml:space="preserve"> “</w:t>
      </w:r>
      <w:r>
        <w:rPr>
          <w:rFonts w:cstheme="minorHAnsi"/>
        </w:rPr>
        <w:t>A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, 10</w:t>
      </w:r>
      <w:r w:rsidRPr="00586007">
        <w:rPr>
          <w:rFonts w:cstheme="minorHAnsi"/>
        </w:rPr>
        <w:t xml:space="preserve"> “</w:t>
      </w:r>
      <w:r>
        <w:rPr>
          <w:rFonts w:cstheme="minorHAnsi"/>
        </w:rPr>
        <w:t>B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 and 0 “C” molecules</w:t>
      </w:r>
      <w:r w:rsidRPr="00586007">
        <w:rPr>
          <w:rFonts w:cstheme="minorHAnsi"/>
        </w:rPr>
        <w:t xml:space="preserve">. At </w:t>
      </w:r>
      <w:r w:rsidR="00E63AC4">
        <w:rPr>
          <w:rFonts w:cstheme="minorHAnsi"/>
        </w:rPr>
        <w:t>time point</w:t>
      </w:r>
      <w:r w:rsidRPr="00586007">
        <w:rPr>
          <w:rFonts w:cstheme="minorHAnsi"/>
        </w:rPr>
        <w:t xml:space="preserve"> two </w:t>
      </w:r>
      <w:r>
        <w:rPr>
          <w:rFonts w:cstheme="minorHAnsi"/>
        </w:rPr>
        <w:t>30</w:t>
      </w:r>
      <w:r w:rsidRPr="00586007">
        <w:rPr>
          <w:rFonts w:cstheme="minorHAnsi"/>
        </w:rPr>
        <w:t>/</w:t>
      </w:r>
      <w:r>
        <w:rPr>
          <w:rFonts w:cstheme="minorHAnsi"/>
        </w:rPr>
        <w:t>4</w:t>
      </w:r>
      <w:r w:rsidRPr="00586007">
        <w:rPr>
          <w:rFonts w:cstheme="minorHAnsi"/>
        </w:rPr>
        <w:t xml:space="preserve"> = </w:t>
      </w:r>
      <w:r>
        <w:rPr>
          <w:rFonts w:cstheme="minorHAnsi"/>
        </w:rPr>
        <w:t>7</w:t>
      </w:r>
      <w:r w:rsidRPr="00586007">
        <w:rPr>
          <w:rFonts w:cstheme="minorHAnsi"/>
        </w:rPr>
        <w:t xml:space="preserve"> (</w:t>
      </w:r>
      <w:r>
        <w:rPr>
          <w:rFonts w:cstheme="minorHAnsi"/>
        </w:rPr>
        <w:t xml:space="preserve">always </w:t>
      </w:r>
      <w:r w:rsidRPr="00586007">
        <w:rPr>
          <w:rFonts w:cstheme="minorHAnsi"/>
        </w:rPr>
        <w:t xml:space="preserve">round down) </w:t>
      </w:r>
      <w:r>
        <w:rPr>
          <w:rFonts w:cstheme="minorHAnsi"/>
        </w:rPr>
        <w:t>“A” molecules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will</w:t>
      </w:r>
      <w:r w:rsidRPr="00586007">
        <w:rPr>
          <w:rFonts w:cstheme="minorHAnsi"/>
        </w:rPr>
        <w:t xml:space="preserve"> to </w:t>
      </w:r>
      <w:r>
        <w:rPr>
          <w:rFonts w:cstheme="minorHAnsi"/>
        </w:rPr>
        <w:t>cup “B”</w:t>
      </w:r>
      <w:r w:rsidRPr="00586007">
        <w:rPr>
          <w:rFonts w:cstheme="minorHAnsi"/>
        </w:rPr>
        <w:t xml:space="preserve">, </w:t>
      </w:r>
      <w:r>
        <w:rPr>
          <w:rFonts w:cstheme="minorHAnsi"/>
        </w:rPr>
        <w:t>10</w:t>
      </w:r>
      <w:r w:rsidRPr="00586007">
        <w:rPr>
          <w:rFonts w:cstheme="minorHAnsi"/>
        </w:rPr>
        <w:t>/</w:t>
      </w:r>
      <w:r>
        <w:rPr>
          <w:rFonts w:cstheme="minorHAnsi"/>
        </w:rPr>
        <w:t>2</w:t>
      </w:r>
      <w:r w:rsidRPr="00586007">
        <w:rPr>
          <w:rFonts w:cstheme="minorHAnsi"/>
        </w:rPr>
        <w:t xml:space="preserve"> = </w:t>
      </w:r>
      <w:r>
        <w:rPr>
          <w:rFonts w:cstheme="minorHAnsi"/>
        </w:rPr>
        <w:t>5</w:t>
      </w:r>
      <w:r w:rsidRPr="00586007">
        <w:rPr>
          <w:rFonts w:cstheme="minorHAnsi"/>
        </w:rPr>
        <w:t xml:space="preserve"> “</w:t>
      </w:r>
      <w:r>
        <w:rPr>
          <w:rFonts w:cstheme="minorHAnsi"/>
        </w:rPr>
        <w:t>B</w:t>
      </w:r>
      <w:r w:rsidRPr="00586007">
        <w:rPr>
          <w:rFonts w:cstheme="minorHAnsi"/>
        </w:rPr>
        <w:t xml:space="preserve">” </w:t>
      </w:r>
      <w:r>
        <w:rPr>
          <w:rFonts w:cstheme="minorHAnsi"/>
        </w:rPr>
        <w:t>molecules will move to cup “A”,</w:t>
      </w:r>
      <w:r w:rsidR="005E558C">
        <w:rPr>
          <w:rFonts w:cstheme="minorHAnsi"/>
        </w:rPr>
        <w:t xml:space="preserve"> and</w:t>
      </w:r>
      <w:r>
        <w:rPr>
          <w:rFonts w:cstheme="minorHAnsi"/>
        </w:rPr>
        <w:t xml:space="preserve"> 10/2 = 5 “B” molecules will move to cup “C</w:t>
      </w:r>
      <w:r w:rsidR="005E558C">
        <w:rPr>
          <w:rFonts w:cstheme="minorHAnsi"/>
        </w:rPr>
        <w:t>”</w:t>
      </w:r>
      <w:r w:rsidRPr="00586007">
        <w:rPr>
          <w:rFonts w:cstheme="minorHAnsi"/>
        </w:rPr>
        <w:t>.</w:t>
      </w:r>
      <w:r>
        <w:rPr>
          <w:rFonts w:cstheme="minorHAnsi"/>
        </w:rPr>
        <w:t xml:space="preserve"> At </w:t>
      </w:r>
      <w:r w:rsidR="00E63AC4">
        <w:rPr>
          <w:rFonts w:cstheme="minorHAnsi"/>
        </w:rPr>
        <w:t>time point</w:t>
      </w:r>
      <w:r>
        <w:rPr>
          <w:rFonts w:cstheme="minorHAnsi"/>
        </w:rPr>
        <w:t xml:space="preserve"> two you will have 28 “A” molecules, 7 “B” molecules, and 5 “C” molecules. The data in your chart</w:t>
      </w:r>
      <w:r w:rsidRPr="00586007">
        <w:rPr>
          <w:rFonts w:cstheme="minorHAnsi"/>
        </w:rPr>
        <w:t xml:space="preserve"> </w:t>
      </w:r>
      <w:r>
        <w:rPr>
          <w:rFonts w:cstheme="minorHAnsi"/>
        </w:rPr>
        <w:t>should</w:t>
      </w:r>
      <w:r w:rsidRPr="00586007">
        <w:rPr>
          <w:rFonts w:cstheme="minorHAnsi"/>
        </w:rPr>
        <w:t xml:space="preserve"> look like thi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3"/>
        <w:gridCol w:w="2327"/>
        <w:gridCol w:w="2327"/>
        <w:gridCol w:w="2263"/>
      </w:tblGrid>
      <w:tr w:rsidR="00B43424" w:rsidRPr="00586007" w14:paraId="20674982" w14:textId="77777777" w:rsidTr="00A50E3C">
        <w:tc>
          <w:tcPr>
            <w:tcW w:w="2433" w:type="dxa"/>
          </w:tcPr>
          <w:p w14:paraId="7F1C8132" w14:textId="486D2962" w:rsidR="00B43424" w:rsidRPr="00586007" w:rsidRDefault="00E63AC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ime point</w:t>
            </w:r>
          </w:p>
        </w:tc>
        <w:tc>
          <w:tcPr>
            <w:tcW w:w="2327" w:type="dxa"/>
          </w:tcPr>
          <w:p w14:paraId="03955D3E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A</w:t>
            </w:r>
          </w:p>
        </w:tc>
        <w:tc>
          <w:tcPr>
            <w:tcW w:w="2327" w:type="dxa"/>
          </w:tcPr>
          <w:p w14:paraId="1426D397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B</w:t>
            </w:r>
          </w:p>
        </w:tc>
        <w:tc>
          <w:tcPr>
            <w:tcW w:w="2263" w:type="dxa"/>
          </w:tcPr>
          <w:p w14:paraId="309006F2" w14:textId="77777777" w:rsidR="00B43424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</w:t>
            </w:r>
          </w:p>
        </w:tc>
      </w:tr>
      <w:tr w:rsidR="00B43424" w:rsidRPr="00586007" w14:paraId="3AD0FB7D" w14:textId="77777777" w:rsidTr="00A50E3C">
        <w:tc>
          <w:tcPr>
            <w:tcW w:w="2433" w:type="dxa"/>
          </w:tcPr>
          <w:p w14:paraId="357BC0AA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  <w:tc>
          <w:tcPr>
            <w:tcW w:w="2327" w:type="dxa"/>
          </w:tcPr>
          <w:p w14:paraId="679B1BB0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0</w:t>
            </w:r>
          </w:p>
        </w:tc>
        <w:tc>
          <w:tcPr>
            <w:tcW w:w="2327" w:type="dxa"/>
          </w:tcPr>
          <w:p w14:paraId="44821849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0</w:t>
            </w:r>
          </w:p>
        </w:tc>
        <w:tc>
          <w:tcPr>
            <w:tcW w:w="2263" w:type="dxa"/>
          </w:tcPr>
          <w:p w14:paraId="4DEA9132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</w:tr>
      <w:tr w:rsidR="00B43424" w:rsidRPr="00586007" w14:paraId="6A09F597" w14:textId="77777777" w:rsidTr="00A50E3C">
        <w:tc>
          <w:tcPr>
            <w:tcW w:w="2433" w:type="dxa"/>
          </w:tcPr>
          <w:p w14:paraId="7E4CB975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1</w:t>
            </w:r>
          </w:p>
        </w:tc>
        <w:tc>
          <w:tcPr>
            <w:tcW w:w="2327" w:type="dxa"/>
          </w:tcPr>
          <w:p w14:paraId="6073AF8B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0</w:t>
            </w:r>
          </w:p>
        </w:tc>
        <w:tc>
          <w:tcPr>
            <w:tcW w:w="2327" w:type="dxa"/>
          </w:tcPr>
          <w:p w14:paraId="51225304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0</w:t>
            </w:r>
          </w:p>
        </w:tc>
        <w:tc>
          <w:tcPr>
            <w:tcW w:w="2263" w:type="dxa"/>
          </w:tcPr>
          <w:p w14:paraId="2CD7B365" w14:textId="77777777" w:rsidR="00B43424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</w:t>
            </w:r>
          </w:p>
        </w:tc>
      </w:tr>
      <w:tr w:rsidR="00B43424" w:rsidRPr="00586007" w14:paraId="375C7D50" w14:textId="77777777" w:rsidTr="00CF1048">
        <w:trPr>
          <w:trHeight w:val="305"/>
        </w:trPr>
        <w:tc>
          <w:tcPr>
            <w:tcW w:w="2433" w:type="dxa"/>
          </w:tcPr>
          <w:p w14:paraId="1B1FA223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 w:rsidRPr="00586007">
              <w:rPr>
                <w:rFonts w:cstheme="minorHAnsi"/>
              </w:rPr>
              <w:t>2</w:t>
            </w:r>
          </w:p>
        </w:tc>
        <w:tc>
          <w:tcPr>
            <w:tcW w:w="2327" w:type="dxa"/>
          </w:tcPr>
          <w:p w14:paraId="279BCAFE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8</w:t>
            </w:r>
          </w:p>
        </w:tc>
        <w:tc>
          <w:tcPr>
            <w:tcW w:w="2327" w:type="dxa"/>
          </w:tcPr>
          <w:p w14:paraId="1EC7478B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7</w:t>
            </w:r>
          </w:p>
        </w:tc>
        <w:tc>
          <w:tcPr>
            <w:tcW w:w="2263" w:type="dxa"/>
          </w:tcPr>
          <w:p w14:paraId="5E106E18" w14:textId="77777777" w:rsidR="00B43424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</w:tr>
      <w:tr w:rsidR="00B43424" w:rsidRPr="00586007" w14:paraId="0E16FE43" w14:textId="77777777" w:rsidTr="00A50E3C">
        <w:tc>
          <w:tcPr>
            <w:tcW w:w="2433" w:type="dxa"/>
          </w:tcPr>
          <w:p w14:paraId="724043CC" w14:textId="77777777" w:rsidR="00B43424" w:rsidRPr="00586007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</w:t>
            </w:r>
          </w:p>
        </w:tc>
        <w:tc>
          <w:tcPr>
            <w:tcW w:w="2327" w:type="dxa"/>
          </w:tcPr>
          <w:p w14:paraId="2675CBDE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101AC6B6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6E45FD65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</w:tr>
      <w:tr w:rsidR="00B43424" w:rsidRPr="00586007" w14:paraId="1E016A68" w14:textId="77777777" w:rsidTr="00A50E3C">
        <w:tc>
          <w:tcPr>
            <w:tcW w:w="2433" w:type="dxa"/>
          </w:tcPr>
          <w:p w14:paraId="2324F97A" w14:textId="77777777" w:rsidR="00B43424" w:rsidRDefault="00B43424" w:rsidP="00A50E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</w:tc>
        <w:tc>
          <w:tcPr>
            <w:tcW w:w="2327" w:type="dxa"/>
          </w:tcPr>
          <w:p w14:paraId="5C838C71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327" w:type="dxa"/>
          </w:tcPr>
          <w:p w14:paraId="3DAFC40F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  <w:tc>
          <w:tcPr>
            <w:tcW w:w="2263" w:type="dxa"/>
          </w:tcPr>
          <w:p w14:paraId="1B015AB4" w14:textId="77777777" w:rsidR="00B43424" w:rsidRDefault="00B43424" w:rsidP="00A50E3C">
            <w:pPr>
              <w:jc w:val="center"/>
              <w:rPr>
                <w:rFonts w:cstheme="minorHAnsi"/>
              </w:rPr>
            </w:pPr>
          </w:p>
        </w:tc>
      </w:tr>
    </w:tbl>
    <w:p w14:paraId="612A305D" w14:textId="0C755445" w:rsidR="00002EDD" w:rsidRPr="00707CC3" w:rsidRDefault="00002EDD" w:rsidP="00002EDD">
      <w:pPr>
        <w:rPr>
          <w:b/>
          <w:sz w:val="30"/>
          <w:szCs w:val="30"/>
        </w:rPr>
      </w:pPr>
      <w:r>
        <w:rPr>
          <w:b/>
          <w:sz w:val="30"/>
          <w:szCs w:val="30"/>
        </w:rPr>
        <w:t>Questions</w:t>
      </w:r>
      <w:r w:rsidRPr="00707CC3">
        <w:rPr>
          <w:b/>
          <w:sz w:val="30"/>
          <w:szCs w:val="30"/>
        </w:rPr>
        <w:t>:</w:t>
      </w:r>
    </w:p>
    <w:p w14:paraId="2A8E5174" w14:textId="20248A4A" w:rsidR="00002EDD" w:rsidRDefault="00CC0E03" w:rsidP="00002EDD">
      <w:r>
        <w:t xml:space="preserve">Did this system reach equilibrium? </w:t>
      </w:r>
      <w:r w:rsidR="00002EDD">
        <w:t>____________________________________________________________________________________</w:t>
      </w:r>
    </w:p>
    <w:p w14:paraId="59E274BA" w14:textId="584A7C2B" w:rsidR="00002EDD" w:rsidRDefault="00CC0E03" w:rsidP="00002EDD">
      <w:r>
        <w:t>How does the number of molecules in each cup vary from example 2 above?</w:t>
      </w:r>
    </w:p>
    <w:p w14:paraId="5FA4FC34" w14:textId="77777777" w:rsidR="00002EDD" w:rsidRDefault="00002EDD" w:rsidP="00002EDD">
      <w:r>
        <w:t>_____________________________________________________________________________________</w:t>
      </w:r>
    </w:p>
    <w:p w14:paraId="5CB56D7D" w14:textId="47F3140E" w:rsidR="00CC0E03" w:rsidRDefault="00CC0E03" w:rsidP="00CC0E03">
      <w:pPr>
        <w:spacing w:after="0"/>
        <w:jc w:val="center"/>
        <w:rPr>
          <w:b/>
          <w:sz w:val="32"/>
          <w:szCs w:val="32"/>
        </w:rPr>
      </w:pPr>
      <w:r w:rsidRPr="00651CD8">
        <w:rPr>
          <w:b/>
          <w:sz w:val="32"/>
          <w:szCs w:val="32"/>
        </w:rPr>
        <w:t xml:space="preserve">Activity </w:t>
      </w:r>
      <w:r>
        <w:rPr>
          <w:b/>
          <w:sz w:val="32"/>
          <w:szCs w:val="32"/>
        </w:rPr>
        <w:t>4</w:t>
      </w:r>
      <w:r w:rsidRPr="00651CD8">
        <w:rPr>
          <w:b/>
          <w:sz w:val="32"/>
          <w:szCs w:val="32"/>
        </w:rPr>
        <w:t xml:space="preserve"> – </w:t>
      </w:r>
      <w:r>
        <w:rPr>
          <w:b/>
          <w:sz w:val="32"/>
          <w:szCs w:val="32"/>
        </w:rPr>
        <w:t>Modeling a Simple Food Chain</w:t>
      </w:r>
    </w:p>
    <w:p w14:paraId="37362A47" w14:textId="2768A3A5" w:rsidR="00CC0E03" w:rsidRDefault="00CC0E03" w:rsidP="00CC0E03">
      <w:pPr>
        <w:rPr>
          <w:b/>
          <w:sz w:val="30"/>
          <w:szCs w:val="30"/>
        </w:rPr>
      </w:pPr>
      <w:r>
        <w:rPr>
          <w:b/>
          <w:sz w:val="30"/>
          <w:szCs w:val="30"/>
        </w:rPr>
        <w:lastRenderedPageBreak/>
        <w:t>Materials:</w:t>
      </w:r>
    </w:p>
    <w:p w14:paraId="745ABF8A" w14:textId="53DA6A44" w:rsidR="00136775" w:rsidRPr="00136775" w:rsidRDefault="00136775" w:rsidP="00136775">
      <w:pPr>
        <w:pStyle w:val="ListParagraph"/>
        <w:numPr>
          <w:ilvl w:val="0"/>
          <w:numId w:val="16"/>
        </w:numPr>
        <w:rPr>
          <w:bCs/>
        </w:rPr>
      </w:pPr>
      <w:r>
        <w:rPr>
          <w:bCs/>
        </w:rPr>
        <w:t>A computer</w:t>
      </w:r>
      <w:r w:rsidR="009723B1">
        <w:rPr>
          <w:bCs/>
        </w:rPr>
        <w:t xml:space="preserve"> with internet access</w:t>
      </w:r>
    </w:p>
    <w:p w14:paraId="21A5C450" w14:textId="77777777" w:rsidR="00CC0E03" w:rsidRDefault="00CC0E03" w:rsidP="00CC0E03">
      <w:r>
        <w:rPr>
          <w:b/>
          <w:sz w:val="30"/>
          <w:szCs w:val="30"/>
        </w:rPr>
        <w:t xml:space="preserve">Instructions: </w:t>
      </w:r>
    </w:p>
    <w:p w14:paraId="391BB459" w14:textId="0B46197A" w:rsidR="00BC0469" w:rsidRDefault="00223A52" w:rsidP="00BC0469">
      <w:pPr>
        <w:pStyle w:val="ListParagraph"/>
        <w:numPr>
          <w:ilvl w:val="0"/>
          <w:numId w:val="17"/>
        </w:numPr>
      </w:pPr>
      <w:r>
        <w:t xml:space="preserve">Navigate to </w:t>
      </w:r>
      <w:hyperlink r:id="rId14" w:history="1">
        <w:r w:rsidRPr="000965FA">
          <w:rPr>
            <w:rStyle w:val="Hyperlink"/>
          </w:rPr>
          <w:t>http://www.shodor.org/interactivate/activities/RabbitsAndWolves/</w:t>
        </w:r>
      </w:hyperlink>
    </w:p>
    <w:p w14:paraId="42A9A35C" w14:textId="79C5EC65" w:rsidR="00223A52" w:rsidRDefault="00223A52" w:rsidP="00BC0469">
      <w:pPr>
        <w:pStyle w:val="ListParagraph"/>
        <w:numPr>
          <w:ilvl w:val="0"/>
          <w:numId w:val="17"/>
        </w:numPr>
      </w:pPr>
      <w:r>
        <w:t>Observe the simulation screen</w:t>
      </w:r>
      <w:r w:rsidR="009723B1">
        <w:t>, zoom in if it is too small to see well</w:t>
      </w:r>
    </w:p>
    <w:p w14:paraId="390AD647" w14:textId="3E258025" w:rsidR="00666674" w:rsidRDefault="00666674" w:rsidP="00BC0469">
      <w:pPr>
        <w:pStyle w:val="ListParagraph"/>
        <w:numPr>
          <w:ilvl w:val="0"/>
          <w:numId w:val="17"/>
        </w:numPr>
      </w:pPr>
      <w:r>
        <w:t>Identify what icons indicate wolves, rabbits, and grass</w:t>
      </w:r>
    </w:p>
    <w:p w14:paraId="5313FC2C" w14:textId="18BE2BC6" w:rsidR="009723B1" w:rsidRDefault="00E40616" w:rsidP="00BC0469">
      <w:pPr>
        <w:pStyle w:val="ListParagraph"/>
        <w:numPr>
          <w:ilvl w:val="0"/>
          <w:numId w:val="17"/>
        </w:numPr>
      </w:pPr>
      <w:r>
        <w:t xml:space="preserve">Click the button labeled </w:t>
      </w:r>
      <w:r w:rsidR="00836B48">
        <w:t>“View Population Graph”</w:t>
      </w:r>
      <w:r w:rsidR="00666674">
        <w:t xml:space="preserve"> to bring up a graph of the number of wolves and rabbits at each </w:t>
      </w:r>
      <w:r w:rsidR="00E63AC4">
        <w:t>time point</w:t>
      </w:r>
      <w:r w:rsidR="00666674">
        <w:t xml:space="preserve">, as well as the percentage of grass at each </w:t>
      </w:r>
      <w:r w:rsidR="00E63AC4">
        <w:t>time point</w:t>
      </w:r>
      <w:r w:rsidR="00666674">
        <w:t>.</w:t>
      </w:r>
    </w:p>
    <w:p w14:paraId="152BBF01" w14:textId="78954DCB" w:rsidR="00666674" w:rsidRDefault="005B435C" w:rsidP="00BC0469">
      <w:pPr>
        <w:pStyle w:val="ListParagraph"/>
        <w:numPr>
          <w:ilvl w:val="0"/>
          <w:numId w:val="17"/>
        </w:numPr>
      </w:pPr>
      <w:r>
        <w:t>Click the button labeled “Start Simulation” to begin the simulation of this food chain</w:t>
      </w:r>
      <w:r w:rsidR="005A0133">
        <w:t>.</w:t>
      </w:r>
    </w:p>
    <w:p w14:paraId="12D66DC1" w14:textId="4662A6CD" w:rsidR="005A0133" w:rsidRDefault="005A0133" w:rsidP="00BC0469">
      <w:pPr>
        <w:pStyle w:val="ListParagraph"/>
        <w:numPr>
          <w:ilvl w:val="0"/>
          <w:numId w:val="17"/>
        </w:numPr>
      </w:pPr>
      <w:r>
        <w:t xml:space="preserve">After the </w:t>
      </w:r>
      <w:r w:rsidR="000C2F21">
        <w:t xml:space="preserve">simulation reaches an equilibrium, or </w:t>
      </w:r>
      <w:r w:rsidR="005000FA">
        <w:t>after 500 iterations,</w:t>
      </w:r>
      <w:r w:rsidR="000C2F21">
        <w:t xml:space="preserve"> click</w:t>
      </w:r>
      <w:r w:rsidR="00A07B2E">
        <w:t xml:space="preserve"> the</w:t>
      </w:r>
      <w:r w:rsidR="000C2F21">
        <w:t xml:space="preserve"> </w:t>
      </w:r>
      <w:r w:rsidR="00A07B2E">
        <w:t>“P</w:t>
      </w:r>
      <w:r w:rsidR="000C2F21">
        <w:t xml:space="preserve">ause </w:t>
      </w:r>
      <w:r w:rsidR="00A07B2E">
        <w:t>S</w:t>
      </w:r>
      <w:r w:rsidR="000C2F21">
        <w:t>imulation</w:t>
      </w:r>
      <w:r w:rsidR="00A07B2E">
        <w:t>” button</w:t>
      </w:r>
      <w:r w:rsidR="005000FA">
        <w:t>.</w:t>
      </w:r>
    </w:p>
    <w:p w14:paraId="18E31BB6" w14:textId="028F26F4" w:rsidR="009160BB" w:rsidRDefault="009160BB" w:rsidP="00BC0469">
      <w:pPr>
        <w:pStyle w:val="ListParagraph"/>
        <w:numPr>
          <w:ilvl w:val="0"/>
          <w:numId w:val="17"/>
        </w:numPr>
      </w:pPr>
      <w:r>
        <w:t>Record the results of your simulation in the questions below.</w:t>
      </w:r>
    </w:p>
    <w:p w14:paraId="48D61BC8" w14:textId="73180E20" w:rsidR="009160BB" w:rsidRDefault="009160BB" w:rsidP="00BC0469">
      <w:pPr>
        <w:pStyle w:val="ListParagraph"/>
        <w:numPr>
          <w:ilvl w:val="0"/>
          <w:numId w:val="17"/>
        </w:numPr>
      </w:pPr>
      <w:r>
        <w:t xml:space="preserve">Click the button labeled “View/Modify Parameters”, then click the button labeled </w:t>
      </w:r>
      <w:r w:rsidR="001728B7">
        <w:t>“View/Modify Start-Up Parameters” in the box that appears.</w:t>
      </w:r>
    </w:p>
    <w:p w14:paraId="7CE2D65C" w14:textId="435F42AF" w:rsidR="001728B7" w:rsidRDefault="001728B7" w:rsidP="00BC0469">
      <w:pPr>
        <w:pStyle w:val="ListParagraph"/>
        <w:numPr>
          <w:ilvl w:val="0"/>
          <w:numId w:val="17"/>
        </w:numPr>
      </w:pPr>
      <w:r>
        <w:t xml:space="preserve">Modify the amount of starting grass, </w:t>
      </w:r>
      <w:r w:rsidR="00A07B2E">
        <w:t>rabbits or wolves.</w:t>
      </w:r>
    </w:p>
    <w:p w14:paraId="388E06D2" w14:textId="2023ABAB" w:rsidR="00B13226" w:rsidRDefault="00B13226" w:rsidP="00BC0469">
      <w:pPr>
        <w:pStyle w:val="ListParagraph"/>
        <w:numPr>
          <w:ilvl w:val="0"/>
          <w:numId w:val="17"/>
        </w:numPr>
      </w:pPr>
      <w:r>
        <w:t>Predict what effect this will have on the simulated ecosystem.</w:t>
      </w:r>
    </w:p>
    <w:p w14:paraId="52B6E4BF" w14:textId="313CF33A" w:rsidR="00A07B2E" w:rsidRDefault="00A07B2E" w:rsidP="00BC0469">
      <w:pPr>
        <w:pStyle w:val="ListParagraph"/>
        <w:numPr>
          <w:ilvl w:val="0"/>
          <w:numId w:val="17"/>
        </w:numPr>
      </w:pPr>
      <w:r>
        <w:t>Click the “Return to Simulator” button.</w:t>
      </w:r>
    </w:p>
    <w:p w14:paraId="0A4BCEEA" w14:textId="1F8BAB9D" w:rsidR="00A07B2E" w:rsidRDefault="00A07B2E" w:rsidP="00BC0469">
      <w:pPr>
        <w:pStyle w:val="ListParagraph"/>
        <w:numPr>
          <w:ilvl w:val="0"/>
          <w:numId w:val="17"/>
        </w:numPr>
      </w:pPr>
      <w:r>
        <w:t>Click the “Reset Simulation” button.</w:t>
      </w:r>
    </w:p>
    <w:p w14:paraId="4C436593" w14:textId="51A5E9AD" w:rsidR="00A07B2E" w:rsidRDefault="00A07B2E" w:rsidP="00BC0469">
      <w:pPr>
        <w:pStyle w:val="ListParagraph"/>
        <w:numPr>
          <w:ilvl w:val="0"/>
          <w:numId w:val="17"/>
        </w:numPr>
      </w:pPr>
      <w:r>
        <w:t>Click the “Start Simulation” button.</w:t>
      </w:r>
    </w:p>
    <w:p w14:paraId="65027E91" w14:textId="08D03DD1" w:rsidR="00A07B2E" w:rsidRDefault="00A07B2E" w:rsidP="00BC0469">
      <w:pPr>
        <w:pStyle w:val="ListParagraph"/>
        <w:numPr>
          <w:ilvl w:val="0"/>
          <w:numId w:val="17"/>
        </w:numPr>
      </w:pPr>
      <w:r>
        <w:t xml:space="preserve">Observe the </w:t>
      </w:r>
      <w:r w:rsidR="00C55788">
        <w:t>population graph for your modified starting numbers and answer the questions below.</w:t>
      </w:r>
    </w:p>
    <w:p w14:paraId="75314911" w14:textId="6B5BD106" w:rsidR="00C55788" w:rsidRDefault="00C55788" w:rsidP="00BC0469">
      <w:pPr>
        <w:pStyle w:val="ListParagraph"/>
        <w:numPr>
          <w:ilvl w:val="0"/>
          <w:numId w:val="17"/>
        </w:numPr>
      </w:pPr>
      <w:r>
        <w:t>Try to find starting parameters that lead to a stable equilibrium population of rabbits and wolves.</w:t>
      </w:r>
    </w:p>
    <w:p w14:paraId="3C6ECB4A" w14:textId="6DC71C40" w:rsidR="00F428A6" w:rsidRDefault="00F428A6" w:rsidP="00BC0469">
      <w:pPr>
        <w:pStyle w:val="ListParagraph"/>
        <w:numPr>
          <w:ilvl w:val="0"/>
          <w:numId w:val="17"/>
        </w:numPr>
      </w:pPr>
      <w:r>
        <w:t xml:space="preserve">If you find starting parameters that lead to a stable equilibrium, try running the simulation again with those parameters. </w:t>
      </w:r>
    </w:p>
    <w:p w14:paraId="414FF175" w14:textId="77777777" w:rsidR="00D93442" w:rsidRPr="00D93442" w:rsidRDefault="00D93442" w:rsidP="00D93442">
      <w:pPr>
        <w:rPr>
          <w:b/>
          <w:sz w:val="30"/>
          <w:szCs w:val="30"/>
        </w:rPr>
      </w:pPr>
      <w:r w:rsidRPr="00D93442">
        <w:rPr>
          <w:b/>
          <w:sz w:val="30"/>
          <w:szCs w:val="30"/>
        </w:rPr>
        <w:t>Questions:</w:t>
      </w:r>
    </w:p>
    <w:p w14:paraId="1341C196" w14:textId="5239E978" w:rsidR="00BA1DAD" w:rsidRDefault="00BA1DAD" w:rsidP="00D93442">
      <w:pPr>
        <w:pStyle w:val="ListParagraph"/>
        <w:numPr>
          <w:ilvl w:val="0"/>
          <w:numId w:val="18"/>
        </w:numPr>
      </w:pPr>
      <w:r>
        <w:t>Did the simulated ecosystem reach equilibrium using the initial settings?:</w:t>
      </w:r>
      <w:r>
        <w:br/>
        <w:t>__________________________________________________________________________</w:t>
      </w:r>
    </w:p>
    <w:p w14:paraId="32EEEB4C" w14:textId="273D443E" w:rsidR="00D93442" w:rsidRDefault="00D93442" w:rsidP="00D93442">
      <w:pPr>
        <w:pStyle w:val="ListParagraph"/>
        <w:numPr>
          <w:ilvl w:val="0"/>
          <w:numId w:val="18"/>
        </w:numPr>
      </w:pPr>
      <w:r>
        <w:t xml:space="preserve">What happened to the number of rabbits as the </w:t>
      </w:r>
      <w:r w:rsidR="00BA1DAD">
        <w:t>simulation progressed</w:t>
      </w:r>
      <w:r>
        <w:t>?: __________________________________________________________________________</w:t>
      </w:r>
    </w:p>
    <w:p w14:paraId="3FB2B280" w14:textId="77777777" w:rsidR="00B13226" w:rsidRDefault="00B13226" w:rsidP="00D93442">
      <w:pPr>
        <w:pStyle w:val="ListParagraph"/>
        <w:numPr>
          <w:ilvl w:val="0"/>
          <w:numId w:val="18"/>
        </w:numPr>
      </w:pPr>
      <w:r>
        <w:t>What starting parameter did you change</w:t>
      </w:r>
      <w:r w:rsidR="00D93442">
        <w:t xml:space="preserve">? ___________________________________ </w:t>
      </w:r>
    </w:p>
    <w:p w14:paraId="12C59BA1" w14:textId="3F37603A" w:rsidR="00D93442" w:rsidRDefault="00DD6E34" w:rsidP="00D93442">
      <w:pPr>
        <w:pStyle w:val="ListParagraph"/>
        <w:numPr>
          <w:ilvl w:val="0"/>
          <w:numId w:val="18"/>
        </w:numPr>
      </w:pPr>
      <w:r>
        <w:t>How do you think this change will affect the simulation</w:t>
      </w:r>
      <w:r w:rsidR="00CB6760">
        <w:t>?</w:t>
      </w:r>
      <w:r>
        <w:t xml:space="preserve"> </w:t>
      </w:r>
      <w:r w:rsidR="00D93442">
        <w:t>______________________________________________________________________________</w:t>
      </w:r>
    </w:p>
    <w:p w14:paraId="4A7376D3" w14:textId="5AF96ADD" w:rsidR="00CB6760" w:rsidRDefault="00CB6760" w:rsidP="00D93442">
      <w:pPr>
        <w:pStyle w:val="ListParagraph"/>
        <w:numPr>
          <w:ilvl w:val="0"/>
          <w:numId w:val="18"/>
        </w:numPr>
      </w:pPr>
      <w:r>
        <w:t xml:space="preserve">How did the simulation results change </w:t>
      </w:r>
      <w:r w:rsidR="00AD559B">
        <w:t>between the initial parameters and your changed parameters? ___________________________________________________________________</w:t>
      </w:r>
      <w:r w:rsidR="00AD559B">
        <w:br/>
        <w:t>______________________________________________________________________________</w:t>
      </w:r>
    </w:p>
    <w:p w14:paraId="0455FCCA" w14:textId="0A039375" w:rsidR="00AD559B" w:rsidRDefault="00AD559B" w:rsidP="00AD559B">
      <w:pPr>
        <w:pStyle w:val="ListParagraph"/>
        <w:numPr>
          <w:ilvl w:val="0"/>
          <w:numId w:val="18"/>
        </w:numPr>
      </w:pPr>
      <w:r>
        <w:t>Did this match your prediction? ____________________________________________________</w:t>
      </w:r>
    </w:p>
    <w:p w14:paraId="463CAB5F" w14:textId="3DC460B3" w:rsidR="00AD559B" w:rsidRDefault="00F428A6" w:rsidP="00AD559B">
      <w:pPr>
        <w:pStyle w:val="ListParagraph"/>
        <w:numPr>
          <w:ilvl w:val="0"/>
          <w:numId w:val="18"/>
        </w:numPr>
      </w:pPr>
      <w:r>
        <w:t xml:space="preserve">Were you able to find a set of starting parameters that led to stable equilibrium populations of wolves and rabbits? If so, what were those starting parameters? </w:t>
      </w:r>
      <w:r w:rsidR="000924ED">
        <w:t>__________________________</w:t>
      </w:r>
      <w:r w:rsidR="000924ED">
        <w:br/>
        <w:t>______________________________________________________________________________</w:t>
      </w:r>
    </w:p>
    <w:p w14:paraId="31BE9A21" w14:textId="2F988F3C" w:rsidR="000924ED" w:rsidRPr="006A07E3" w:rsidRDefault="00C66E32" w:rsidP="00AD559B">
      <w:pPr>
        <w:pStyle w:val="ListParagraph"/>
        <w:numPr>
          <w:ilvl w:val="0"/>
          <w:numId w:val="18"/>
        </w:numPr>
      </w:pPr>
      <w:r>
        <w:t>Was this equilibrium robust? I.e. if you run the simulation again with the same starting parameters do you reach the same equilibrium? _______________________________________</w:t>
      </w:r>
    </w:p>
    <w:p w14:paraId="2FCE06AB" w14:textId="77777777" w:rsidR="00C55788" w:rsidRDefault="00C55788" w:rsidP="00C55788"/>
    <w:p w14:paraId="33D01573" w14:textId="55153C9C" w:rsidR="008978A0" w:rsidRDefault="008978A0" w:rsidP="00E844F4">
      <w:r>
        <w:t>Scientific Standards Addressed in this Activity:</w:t>
      </w:r>
    </w:p>
    <w:p w14:paraId="366F1979" w14:textId="15CDA822" w:rsidR="008978A0" w:rsidRDefault="008978A0" w:rsidP="008978A0">
      <w:r w:rsidRPr="008978A0">
        <w:t>MS-</w:t>
      </w:r>
      <w:r w:rsidR="00C71AE4">
        <w:t>LS2</w:t>
      </w:r>
      <w:r w:rsidRPr="008978A0">
        <w:t>-</w:t>
      </w:r>
      <w:r w:rsidR="00C71AE4">
        <w:t>4</w:t>
      </w:r>
      <w:r w:rsidRPr="008978A0">
        <w:t>.</w:t>
      </w:r>
      <w:r w:rsidR="00735247">
        <w:t xml:space="preserve"> </w:t>
      </w:r>
      <w:r w:rsidR="009E1D35">
        <w:rPr>
          <w:rStyle w:val="popup"/>
        </w:rPr>
        <w:t>Construct an argument supported by empirical evidence that</w:t>
      </w:r>
      <w:r w:rsidR="009E1D35">
        <w:t xml:space="preserve"> </w:t>
      </w:r>
      <w:r w:rsidR="009E1D35">
        <w:rPr>
          <w:rStyle w:val="popup"/>
        </w:rPr>
        <w:t>changes to</w:t>
      </w:r>
      <w:r w:rsidR="009E1D35">
        <w:t xml:space="preserve"> </w:t>
      </w:r>
      <w:r w:rsidR="009E1D35">
        <w:rPr>
          <w:rStyle w:val="popup"/>
        </w:rPr>
        <w:t>physical or biological components of an ecosystem affect populations.</w:t>
      </w:r>
    </w:p>
    <w:p w14:paraId="2F449627" w14:textId="485422B2" w:rsidR="008978A0" w:rsidRDefault="007B43F1" w:rsidP="008978A0">
      <w:r>
        <w:t>H</w:t>
      </w:r>
      <w:r w:rsidR="008978A0" w:rsidRPr="008978A0">
        <w:t>S-PS</w:t>
      </w:r>
      <w:r w:rsidR="00562A9C">
        <w:t>1</w:t>
      </w:r>
      <w:r w:rsidR="008978A0" w:rsidRPr="008978A0">
        <w:t>-</w:t>
      </w:r>
      <w:r>
        <w:t>6</w:t>
      </w:r>
      <w:r w:rsidR="008978A0" w:rsidRPr="008978A0">
        <w:t>.</w:t>
      </w:r>
      <w:r w:rsidR="00735247">
        <w:t xml:space="preserve"> </w:t>
      </w:r>
      <w:r w:rsidR="00F34F5D" w:rsidRPr="00F34F5D">
        <w:t>Refine the design of a chemical system by specifying a change in conditions that would produce increased amounts of products at equilibrium.</w:t>
      </w:r>
    </w:p>
    <w:p w14:paraId="5EC3F076" w14:textId="18CA8CAF" w:rsidR="00F34F5D" w:rsidRDefault="00373A05" w:rsidP="008978A0">
      <w:r>
        <w:t>HS-ESS3-3</w:t>
      </w:r>
      <w:r w:rsidR="004F5546">
        <w:t xml:space="preserve">. </w:t>
      </w:r>
      <w:r w:rsidR="004F5546" w:rsidRPr="004F5546">
        <w:t>Create a computational simulation to illustrate the relationships among the management of natural resources, the sustainability of human populations, and biodiversity.</w:t>
      </w:r>
    </w:p>
    <w:sectPr w:rsidR="00F34F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9172F"/>
    <w:multiLevelType w:val="hybridMultilevel"/>
    <w:tmpl w:val="6F4052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9C605E"/>
    <w:multiLevelType w:val="hybridMultilevel"/>
    <w:tmpl w:val="8D520004"/>
    <w:lvl w:ilvl="0" w:tplc="EF74FF9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970BF8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7CADF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336FE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4B498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EDA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F5256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0908C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E384B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E4642D0"/>
    <w:multiLevelType w:val="hybridMultilevel"/>
    <w:tmpl w:val="B20AA9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2F6D49"/>
    <w:multiLevelType w:val="hybridMultilevel"/>
    <w:tmpl w:val="A4C24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8040CB"/>
    <w:multiLevelType w:val="hybridMultilevel"/>
    <w:tmpl w:val="B8342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793872"/>
    <w:multiLevelType w:val="hybridMultilevel"/>
    <w:tmpl w:val="67EE98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1F5A0D"/>
    <w:multiLevelType w:val="hybridMultilevel"/>
    <w:tmpl w:val="D4F8BF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C447E4"/>
    <w:multiLevelType w:val="hybridMultilevel"/>
    <w:tmpl w:val="5C9A0E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704AAE"/>
    <w:multiLevelType w:val="hybridMultilevel"/>
    <w:tmpl w:val="6BB21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224D23"/>
    <w:multiLevelType w:val="hybridMultilevel"/>
    <w:tmpl w:val="E1389C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612E1A"/>
    <w:multiLevelType w:val="hybridMultilevel"/>
    <w:tmpl w:val="B20AA9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0552A9"/>
    <w:multiLevelType w:val="hybridMultilevel"/>
    <w:tmpl w:val="B20AA9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1A2BA4"/>
    <w:multiLevelType w:val="hybridMultilevel"/>
    <w:tmpl w:val="F006B5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62023DC"/>
    <w:multiLevelType w:val="hybridMultilevel"/>
    <w:tmpl w:val="E3F868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1749BA"/>
    <w:multiLevelType w:val="hybridMultilevel"/>
    <w:tmpl w:val="555C44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FE153EC"/>
    <w:multiLevelType w:val="hybridMultilevel"/>
    <w:tmpl w:val="8B80456A"/>
    <w:lvl w:ilvl="0" w:tplc="7390C0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AFC60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B7A5D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0584A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8648D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8E8CC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8E676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6BAE4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7046F1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76E16C60"/>
    <w:multiLevelType w:val="hybridMultilevel"/>
    <w:tmpl w:val="C8087B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8F05A3"/>
    <w:multiLevelType w:val="hybridMultilevel"/>
    <w:tmpl w:val="F7AC2A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8"/>
  </w:num>
  <w:num w:numId="4">
    <w:abstractNumId w:val="9"/>
  </w:num>
  <w:num w:numId="5">
    <w:abstractNumId w:val="0"/>
  </w:num>
  <w:num w:numId="6">
    <w:abstractNumId w:val="14"/>
  </w:num>
  <w:num w:numId="7">
    <w:abstractNumId w:val="15"/>
  </w:num>
  <w:num w:numId="8">
    <w:abstractNumId w:val="1"/>
  </w:num>
  <w:num w:numId="9">
    <w:abstractNumId w:val="12"/>
  </w:num>
  <w:num w:numId="10">
    <w:abstractNumId w:val="5"/>
  </w:num>
  <w:num w:numId="11">
    <w:abstractNumId w:val="6"/>
  </w:num>
  <w:num w:numId="12">
    <w:abstractNumId w:val="11"/>
  </w:num>
  <w:num w:numId="13">
    <w:abstractNumId w:val="13"/>
  </w:num>
  <w:num w:numId="14">
    <w:abstractNumId w:val="10"/>
  </w:num>
  <w:num w:numId="15">
    <w:abstractNumId w:val="2"/>
  </w:num>
  <w:num w:numId="16">
    <w:abstractNumId w:val="4"/>
  </w:num>
  <w:num w:numId="17">
    <w:abstractNumId w:val="16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44F4"/>
    <w:rsid w:val="00002EDD"/>
    <w:rsid w:val="00031AB6"/>
    <w:rsid w:val="000325CF"/>
    <w:rsid w:val="0006335B"/>
    <w:rsid w:val="00072456"/>
    <w:rsid w:val="000876BE"/>
    <w:rsid w:val="000924ED"/>
    <w:rsid w:val="000A375A"/>
    <w:rsid w:val="000A42BC"/>
    <w:rsid w:val="000C2F21"/>
    <w:rsid w:val="000D2FBD"/>
    <w:rsid w:val="000D30A4"/>
    <w:rsid w:val="000F1D26"/>
    <w:rsid w:val="000F50D9"/>
    <w:rsid w:val="000F78B0"/>
    <w:rsid w:val="00134334"/>
    <w:rsid w:val="00136775"/>
    <w:rsid w:val="00145081"/>
    <w:rsid w:val="00155250"/>
    <w:rsid w:val="0015671E"/>
    <w:rsid w:val="001728B7"/>
    <w:rsid w:val="00192C22"/>
    <w:rsid w:val="001A1421"/>
    <w:rsid w:val="001C7C13"/>
    <w:rsid w:val="001D4799"/>
    <w:rsid w:val="001E2AE9"/>
    <w:rsid w:val="00211501"/>
    <w:rsid w:val="00223A52"/>
    <w:rsid w:val="002666E3"/>
    <w:rsid w:val="002675E3"/>
    <w:rsid w:val="00271BB4"/>
    <w:rsid w:val="002727EB"/>
    <w:rsid w:val="002756E4"/>
    <w:rsid w:val="002929FB"/>
    <w:rsid w:val="002A6654"/>
    <w:rsid w:val="002C0443"/>
    <w:rsid w:val="002C1829"/>
    <w:rsid w:val="002C4146"/>
    <w:rsid w:val="002C49D6"/>
    <w:rsid w:val="002C4BE9"/>
    <w:rsid w:val="002C6927"/>
    <w:rsid w:val="002D03E2"/>
    <w:rsid w:val="002D3A19"/>
    <w:rsid w:val="002D6DE0"/>
    <w:rsid w:val="002F1CA0"/>
    <w:rsid w:val="00303B31"/>
    <w:rsid w:val="003109EB"/>
    <w:rsid w:val="0031207D"/>
    <w:rsid w:val="00321758"/>
    <w:rsid w:val="003264A3"/>
    <w:rsid w:val="00332965"/>
    <w:rsid w:val="00337A1C"/>
    <w:rsid w:val="003648C5"/>
    <w:rsid w:val="0037092A"/>
    <w:rsid w:val="00373A05"/>
    <w:rsid w:val="00375506"/>
    <w:rsid w:val="00375684"/>
    <w:rsid w:val="003818E3"/>
    <w:rsid w:val="00386419"/>
    <w:rsid w:val="0039171D"/>
    <w:rsid w:val="003C2DBE"/>
    <w:rsid w:val="003D724C"/>
    <w:rsid w:val="00400608"/>
    <w:rsid w:val="00406F6B"/>
    <w:rsid w:val="00412688"/>
    <w:rsid w:val="00424564"/>
    <w:rsid w:val="00424861"/>
    <w:rsid w:val="00424D2E"/>
    <w:rsid w:val="004372BC"/>
    <w:rsid w:val="004639C8"/>
    <w:rsid w:val="00480625"/>
    <w:rsid w:val="00484F99"/>
    <w:rsid w:val="004A088B"/>
    <w:rsid w:val="004D6317"/>
    <w:rsid w:val="004D7D1F"/>
    <w:rsid w:val="004E328A"/>
    <w:rsid w:val="004E7459"/>
    <w:rsid w:val="004F5546"/>
    <w:rsid w:val="004F67C0"/>
    <w:rsid w:val="005000FA"/>
    <w:rsid w:val="00504407"/>
    <w:rsid w:val="0051792A"/>
    <w:rsid w:val="00527D94"/>
    <w:rsid w:val="00535B0E"/>
    <w:rsid w:val="00535E6C"/>
    <w:rsid w:val="005402B9"/>
    <w:rsid w:val="00542450"/>
    <w:rsid w:val="00545379"/>
    <w:rsid w:val="00562A9C"/>
    <w:rsid w:val="00567D67"/>
    <w:rsid w:val="005708DE"/>
    <w:rsid w:val="00574481"/>
    <w:rsid w:val="00576C20"/>
    <w:rsid w:val="0058538C"/>
    <w:rsid w:val="00586007"/>
    <w:rsid w:val="00594155"/>
    <w:rsid w:val="005A0133"/>
    <w:rsid w:val="005B435C"/>
    <w:rsid w:val="005D1FB3"/>
    <w:rsid w:val="005E17B0"/>
    <w:rsid w:val="005E558C"/>
    <w:rsid w:val="00605B6D"/>
    <w:rsid w:val="00616CFE"/>
    <w:rsid w:val="00622EDD"/>
    <w:rsid w:val="0063079C"/>
    <w:rsid w:val="00631302"/>
    <w:rsid w:val="00632F48"/>
    <w:rsid w:val="0063691A"/>
    <w:rsid w:val="00637F76"/>
    <w:rsid w:val="00651CD8"/>
    <w:rsid w:val="00666674"/>
    <w:rsid w:val="006666B8"/>
    <w:rsid w:val="00675EA9"/>
    <w:rsid w:val="00682614"/>
    <w:rsid w:val="00683EBD"/>
    <w:rsid w:val="00684198"/>
    <w:rsid w:val="00685698"/>
    <w:rsid w:val="00691F11"/>
    <w:rsid w:val="00694E68"/>
    <w:rsid w:val="006A07E3"/>
    <w:rsid w:val="006A7179"/>
    <w:rsid w:val="006B7746"/>
    <w:rsid w:val="006D16E5"/>
    <w:rsid w:val="006F298E"/>
    <w:rsid w:val="0070327A"/>
    <w:rsid w:val="00707CC3"/>
    <w:rsid w:val="00717DB6"/>
    <w:rsid w:val="00724CC0"/>
    <w:rsid w:val="007342A6"/>
    <w:rsid w:val="00734377"/>
    <w:rsid w:val="00735247"/>
    <w:rsid w:val="00735AAC"/>
    <w:rsid w:val="007411A5"/>
    <w:rsid w:val="00760AD1"/>
    <w:rsid w:val="007613EB"/>
    <w:rsid w:val="00764F02"/>
    <w:rsid w:val="00776BC6"/>
    <w:rsid w:val="00784CE7"/>
    <w:rsid w:val="007A2B58"/>
    <w:rsid w:val="007B43F1"/>
    <w:rsid w:val="007C213D"/>
    <w:rsid w:val="007C2ED1"/>
    <w:rsid w:val="007D0FF3"/>
    <w:rsid w:val="007D30C6"/>
    <w:rsid w:val="007D520A"/>
    <w:rsid w:val="007E02C5"/>
    <w:rsid w:val="007F7A05"/>
    <w:rsid w:val="00804ADD"/>
    <w:rsid w:val="00811912"/>
    <w:rsid w:val="0082089C"/>
    <w:rsid w:val="00825969"/>
    <w:rsid w:val="0082726F"/>
    <w:rsid w:val="00836B48"/>
    <w:rsid w:val="0083713D"/>
    <w:rsid w:val="008457FA"/>
    <w:rsid w:val="0084744B"/>
    <w:rsid w:val="0085662A"/>
    <w:rsid w:val="00860117"/>
    <w:rsid w:val="00860731"/>
    <w:rsid w:val="0087156B"/>
    <w:rsid w:val="008759BE"/>
    <w:rsid w:val="00881B4D"/>
    <w:rsid w:val="00890FD7"/>
    <w:rsid w:val="00892EFD"/>
    <w:rsid w:val="008968E8"/>
    <w:rsid w:val="008978A0"/>
    <w:rsid w:val="008A0C3A"/>
    <w:rsid w:val="008A69F9"/>
    <w:rsid w:val="008B28B3"/>
    <w:rsid w:val="008B4988"/>
    <w:rsid w:val="008B68F2"/>
    <w:rsid w:val="008C32F3"/>
    <w:rsid w:val="008D2D16"/>
    <w:rsid w:val="008D2D6E"/>
    <w:rsid w:val="008D301B"/>
    <w:rsid w:val="008F66AD"/>
    <w:rsid w:val="00912C0D"/>
    <w:rsid w:val="009160BB"/>
    <w:rsid w:val="0093021A"/>
    <w:rsid w:val="009723B1"/>
    <w:rsid w:val="00993076"/>
    <w:rsid w:val="009A14F4"/>
    <w:rsid w:val="009B2C7E"/>
    <w:rsid w:val="009D2135"/>
    <w:rsid w:val="009D7170"/>
    <w:rsid w:val="009E1D35"/>
    <w:rsid w:val="009F43EF"/>
    <w:rsid w:val="00A07B2E"/>
    <w:rsid w:val="00A10394"/>
    <w:rsid w:val="00A15EE3"/>
    <w:rsid w:val="00A552B5"/>
    <w:rsid w:val="00A57FD7"/>
    <w:rsid w:val="00A62A4A"/>
    <w:rsid w:val="00A713A4"/>
    <w:rsid w:val="00AA204C"/>
    <w:rsid w:val="00AC3795"/>
    <w:rsid w:val="00AD10F9"/>
    <w:rsid w:val="00AD559B"/>
    <w:rsid w:val="00AE0E14"/>
    <w:rsid w:val="00AE2016"/>
    <w:rsid w:val="00AE35CE"/>
    <w:rsid w:val="00AE68FF"/>
    <w:rsid w:val="00AF578C"/>
    <w:rsid w:val="00AF6D3B"/>
    <w:rsid w:val="00B01C68"/>
    <w:rsid w:val="00B078AD"/>
    <w:rsid w:val="00B13226"/>
    <w:rsid w:val="00B3113A"/>
    <w:rsid w:val="00B43424"/>
    <w:rsid w:val="00B45273"/>
    <w:rsid w:val="00B5436D"/>
    <w:rsid w:val="00B55FF3"/>
    <w:rsid w:val="00B70432"/>
    <w:rsid w:val="00B75CA9"/>
    <w:rsid w:val="00B96B97"/>
    <w:rsid w:val="00BA1DAD"/>
    <w:rsid w:val="00BC0469"/>
    <w:rsid w:val="00BD094D"/>
    <w:rsid w:val="00BF2764"/>
    <w:rsid w:val="00BF416F"/>
    <w:rsid w:val="00C31AE7"/>
    <w:rsid w:val="00C33526"/>
    <w:rsid w:val="00C4576F"/>
    <w:rsid w:val="00C55788"/>
    <w:rsid w:val="00C66E32"/>
    <w:rsid w:val="00C717EB"/>
    <w:rsid w:val="00C71AE4"/>
    <w:rsid w:val="00C80262"/>
    <w:rsid w:val="00C81904"/>
    <w:rsid w:val="00CA6476"/>
    <w:rsid w:val="00CA7FC5"/>
    <w:rsid w:val="00CB413D"/>
    <w:rsid w:val="00CB6760"/>
    <w:rsid w:val="00CC0E03"/>
    <w:rsid w:val="00CC4774"/>
    <w:rsid w:val="00CD2E2C"/>
    <w:rsid w:val="00CF1048"/>
    <w:rsid w:val="00D06553"/>
    <w:rsid w:val="00D10A4D"/>
    <w:rsid w:val="00D128BA"/>
    <w:rsid w:val="00D5379A"/>
    <w:rsid w:val="00D54337"/>
    <w:rsid w:val="00D562BF"/>
    <w:rsid w:val="00D678E7"/>
    <w:rsid w:val="00D71403"/>
    <w:rsid w:val="00D80F62"/>
    <w:rsid w:val="00D83573"/>
    <w:rsid w:val="00D84318"/>
    <w:rsid w:val="00D85655"/>
    <w:rsid w:val="00D93442"/>
    <w:rsid w:val="00DA13A3"/>
    <w:rsid w:val="00DA571F"/>
    <w:rsid w:val="00DA7711"/>
    <w:rsid w:val="00DC4CCF"/>
    <w:rsid w:val="00DD1BBF"/>
    <w:rsid w:val="00DD563C"/>
    <w:rsid w:val="00DD6E34"/>
    <w:rsid w:val="00DE51BB"/>
    <w:rsid w:val="00DF2FB9"/>
    <w:rsid w:val="00E040FE"/>
    <w:rsid w:val="00E15C34"/>
    <w:rsid w:val="00E2534B"/>
    <w:rsid w:val="00E40616"/>
    <w:rsid w:val="00E4675D"/>
    <w:rsid w:val="00E476D2"/>
    <w:rsid w:val="00E527CD"/>
    <w:rsid w:val="00E55AAA"/>
    <w:rsid w:val="00E55C02"/>
    <w:rsid w:val="00E610F2"/>
    <w:rsid w:val="00E62B18"/>
    <w:rsid w:val="00E63AC4"/>
    <w:rsid w:val="00E84377"/>
    <w:rsid w:val="00E844F4"/>
    <w:rsid w:val="00EA5F06"/>
    <w:rsid w:val="00EC45D4"/>
    <w:rsid w:val="00ED701B"/>
    <w:rsid w:val="00EF2E93"/>
    <w:rsid w:val="00F0261E"/>
    <w:rsid w:val="00F0617F"/>
    <w:rsid w:val="00F1175F"/>
    <w:rsid w:val="00F13160"/>
    <w:rsid w:val="00F34F5D"/>
    <w:rsid w:val="00F37627"/>
    <w:rsid w:val="00F37D22"/>
    <w:rsid w:val="00F37DBC"/>
    <w:rsid w:val="00F428A6"/>
    <w:rsid w:val="00F51DC0"/>
    <w:rsid w:val="00F648F2"/>
    <w:rsid w:val="00F706F8"/>
    <w:rsid w:val="00F76877"/>
    <w:rsid w:val="00F776DC"/>
    <w:rsid w:val="00F9401F"/>
    <w:rsid w:val="00FB09E7"/>
    <w:rsid w:val="00FB4900"/>
    <w:rsid w:val="00FB79C7"/>
    <w:rsid w:val="00FC30C9"/>
    <w:rsid w:val="00FC6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9F4099"/>
  <w15:chartTrackingRefBased/>
  <w15:docId w15:val="{F53B3425-AFBE-4706-8EC2-D2548E53E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4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117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A552B5"/>
    <w:rPr>
      <w:b/>
      <w:bCs/>
    </w:rPr>
  </w:style>
  <w:style w:type="character" w:styleId="Hyperlink">
    <w:name w:val="Hyperlink"/>
    <w:basedOn w:val="DefaultParagraphFont"/>
    <w:uiPriority w:val="99"/>
    <w:unhideWhenUsed/>
    <w:rsid w:val="0058538C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1207D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CA7FC5"/>
    <w:pPr>
      <w:ind w:left="720"/>
      <w:contextualSpacing/>
    </w:pPr>
  </w:style>
  <w:style w:type="table" w:styleId="TableGrid">
    <w:name w:val="Table Grid"/>
    <w:basedOn w:val="TableNormal"/>
    <w:uiPriority w:val="39"/>
    <w:rsid w:val="003864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F1175F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F117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popup">
    <w:name w:val="popup"/>
    <w:basedOn w:val="DefaultParagraphFont"/>
    <w:rsid w:val="009E1D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9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90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09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460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89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2462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4427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186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430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1210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1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74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5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71529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04783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16982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993108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43302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808297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329079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57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574820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699034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301769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97111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3936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7031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6691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925994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27055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90508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552502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62629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28490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63789">
          <w:marLeft w:val="432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59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6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6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814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198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524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e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shodor.org/interactivate/activities/RabbitsAndWolve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igrationWizId xmlns="66659ddc-3c25-4d3e-b3b7-9890fca5266d" xsi:nil="true"/>
    <MigrationWizIdDocumentLibraryPermissions xmlns="66659ddc-3c25-4d3e-b3b7-9890fca5266d" xsi:nil="true"/>
    <MigrationWizIdSecurityGroups xmlns="66659ddc-3c25-4d3e-b3b7-9890fca5266d" xsi:nil="true"/>
    <MigrationWizIdPermissionLevels xmlns="66659ddc-3c25-4d3e-b3b7-9890fca5266d" xsi:nil="true"/>
    <MigrationWizIdPermissions xmlns="66659ddc-3c25-4d3e-b3b7-9890fca5266d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73BA8573C6281468AECBB5C328F9B91" ma:contentTypeVersion="18" ma:contentTypeDescription="Create a new document." ma:contentTypeScope="" ma:versionID="639aa5f2f2c99bc37ba1ccc70ef8c2a2">
  <xsd:schema xmlns:xsd="http://www.w3.org/2001/XMLSchema" xmlns:xs="http://www.w3.org/2001/XMLSchema" xmlns:p="http://schemas.microsoft.com/office/2006/metadata/properties" xmlns:ns3="66659ddc-3c25-4d3e-b3b7-9890fca5266d" xmlns:ns4="82c2a4e3-40b0-435d-8162-b539a366ebba" targetNamespace="http://schemas.microsoft.com/office/2006/metadata/properties" ma:root="true" ma:fieldsID="be47a363034aac25eb6c08dc3b5cc676" ns3:_="" ns4:_="">
    <xsd:import namespace="66659ddc-3c25-4d3e-b3b7-9890fca5266d"/>
    <xsd:import namespace="82c2a4e3-40b0-435d-8162-b539a366ebba"/>
    <xsd:element name="properties">
      <xsd:complexType>
        <xsd:sequence>
          <xsd:element name="documentManagement">
            <xsd:complexType>
              <xsd:all>
                <xsd:element ref="ns3:MigrationWizId" minOccurs="0"/>
                <xsd:element ref="ns3:MigrationWizIdPermissions" minOccurs="0"/>
                <xsd:element ref="ns3:MigrationWizIdPermissionLevels" minOccurs="0"/>
                <xsd:element ref="ns3:MigrationWizIdDocumentLibraryPermissions" minOccurs="0"/>
                <xsd:element ref="ns3:MigrationWizIdSecurityGroup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659ddc-3c25-4d3e-b3b7-9890fca5266d" elementFormDefault="qualified">
    <xsd:import namespace="http://schemas.microsoft.com/office/2006/documentManagement/types"/>
    <xsd:import namespace="http://schemas.microsoft.com/office/infopath/2007/PartnerControls"/>
    <xsd:element name="MigrationWizId" ma:index="8" nillable="true" ma:displayName="MigrationWizId" ma:internalName="MigrationWizId">
      <xsd:simpleType>
        <xsd:restriction base="dms:Text"/>
      </xsd:simpleType>
    </xsd:element>
    <xsd:element name="MigrationWizIdPermissions" ma:index="9" nillable="true" ma:displayName="MigrationWizIdPermissions" ma:internalName="MigrationWizIdPermissions">
      <xsd:simpleType>
        <xsd:restriction base="dms:Text"/>
      </xsd:simpleType>
    </xsd:element>
    <xsd:element name="MigrationWizIdPermissionLevels" ma:index="10" nillable="true" ma:displayName="MigrationWizIdPermissionLevels" ma:internalName="MigrationWizIdPermissionLevels">
      <xsd:simpleType>
        <xsd:restriction base="dms:Text"/>
      </xsd:simpleType>
    </xsd:element>
    <xsd:element name="MigrationWizIdDocumentLibraryPermissions" ma:index="11" nillable="true" ma:displayName="MigrationWizIdDocumentLibraryPermissions" ma:internalName="MigrationWizIdDocumentLibraryPermissions">
      <xsd:simpleType>
        <xsd:restriction base="dms:Text"/>
      </xsd:simpleType>
    </xsd:element>
    <xsd:element name="MigrationWizIdSecurityGroups" ma:index="12" nillable="true" ma:displayName="MigrationWizIdSecurityGroups" ma:internalName="MigrationWizIdSecurityGroups">
      <xsd:simpleType>
        <xsd:restriction base="dms:Text"/>
      </xsd:simpleType>
    </xsd:element>
    <xsd:element name="MediaServiceMetadata" ma:index="16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7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8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9" nillable="true" ma:displayName="MediaServiceAutoTags" ma:internalName="MediaServiceAutoTags" ma:readOnly="true">
      <xsd:simpleType>
        <xsd:restriction base="dms:Text"/>
      </xsd:simpleType>
    </xsd:element>
    <xsd:element name="MediaServiceOCR" ma:index="2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23" nillable="true" ma:displayName="Location" ma:internalName="MediaServiceLocation" ma:readOnly="true">
      <xsd:simpleType>
        <xsd:restriction base="dms:Text"/>
      </xsd:simpleType>
    </xsd:element>
    <xsd:element name="MediaServiceAutoKeyPoints" ma:index="2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2c2a4e3-40b0-435d-8162-b539a366ebba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5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42022FC-4A28-4315-8D5E-E2F0063D62D1}">
  <ds:schemaRefs>
    <ds:schemaRef ds:uri="http://schemas.microsoft.com/office/2006/metadata/properties"/>
    <ds:schemaRef ds:uri="http://schemas.microsoft.com/office/infopath/2007/PartnerControls"/>
    <ds:schemaRef ds:uri="66659ddc-3c25-4d3e-b3b7-9890fca5266d"/>
  </ds:schemaRefs>
</ds:datastoreItem>
</file>

<file path=customXml/itemProps2.xml><?xml version="1.0" encoding="utf-8"?>
<ds:datastoreItem xmlns:ds="http://schemas.openxmlformats.org/officeDocument/2006/customXml" ds:itemID="{40FD08A2-1460-4351-B187-83493B7DE8B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6659ddc-3c25-4d3e-b3b7-9890fca5266d"/>
    <ds:schemaRef ds:uri="82c2a4e3-40b0-435d-8162-b539a366eb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9BBBF2C-371E-4829-8676-83B4CA07C7B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</TotalTime>
  <Pages>6</Pages>
  <Words>1777</Words>
  <Characters>1013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Parent</dc:creator>
  <cp:keywords/>
  <dc:description/>
  <cp:lastModifiedBy>Parent, Alex</cp:lastModifiedBy>
  <cp:revision>69</cp:revision>
  <dcterms:created xsi:type="dcterms:W3CDTF">2020-06-05T15:35:00Z</dcterms:created>
  <dcterms:modified xsi:type="dcterms:W3CDTF">2020-07-23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73BA8573C6281468AECBB5C328F9B91</vt:lpwstr>
  </property>
</Properties>
</file>